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76" r:id="rId3"/>
    <p:sldMasterId id="2147483680" r:id="rId4"/>
  </p:sldMasterIdLst>
  <p:notesMasterIdLst>
    <p:notesMasterId r:id="rId25"/>
  </p:notesMasterIdLst>
  <p:sldIdLst>
    <p:sldId id="256" r:id="rId5"/>
    <p:sldId id="279" r:id="rId6"/>
    <p:sldId id="332" r:id="rId7"/>
    <p:sldId id="333" r:id="rId8"/>
    <p:sldId id="334" r:id="rId9"/>
    <p:sldId id="257" r:id="rId10"/>
    <p:sldId id="357" r:id="rId11"/>
    <p:sldId id="356" r:id="rId12"/>
    <p:sldId id="358" r:id="rId13"/>
    <p:sldId id="278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264" r:id="rId22"/>
    <p:sldId id="266" r:id="rId23"/>
    <p:sldId id="366" r:id="rId24"/>
  </p:sldIdLst>
  <p:sldSz cx="18288000" cy="10287000"/>
  <p:notesSz cx="6858000" cy="9144000"/>
  <p:embeddedFontLst>
    <p:embeddedFont>
      <p:font typeface="Calibri Light" panose="020F0302020204030204" pitchFamily="34" charset="0"/>
      <p:regular r:id="rId26"/>
      <p:italic r:id="rId27"/>
    </p:embeddedFont>
    <p:embeddedFont>
      <p:font typeface="Tahoma" panose="020B0604030504040204" pitchFamily="34" charset="0"/>
      <p:regular r:id="rId28"/>
      <p:bold r:id="rId29"/>
    </p:embeddedFon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Microsoft YaHei" panose="020B0503020204020204" pitchFamily="34" charset="-122"/>
      <p:regular r:id="rId34"/>
      <p:bold r:id="rId35"/>
    </p:embeddedFont>
    <p:embeddedFont>
      <p:font typeface="Arial Black" panose="020B0A04020102020204" pitchFamily="34" charset="0"/>
      <p:bold r:id="rId36"/>
    </p:embeddedFont>
    <p:embeddedFont>
      <p:font typeface="Cambria Math" panose="02040503050406030204" pitchFamily="18" charset="0"/>
      <p:regular r:id="rId37"/>
    </p:embeddedFont>
    <p:embeddedFont>
      <p:font typeface="Cambria" panose="02040503050406030204" pitchFamily="18" charset="0"/>
      <p:regular r:id="rId38"/>
      <p:bold r:id="rId39"/>
      <p:italic r:id="rId40"/>
      <p:boldItalic r:id="rId4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3883" autoAdjust="0"/>
  </p:normalViewPr>
  <p:slideViewPr>
    <p:cSldViewPr>
      <p:cViewPr varScale="1">
        <p:scale>
          <a:sx n="40" d="100"/>
          <a:sy n="40" d="100"/>
        </p:scale>
        <p:origin x="340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17.xml"/><Relationship Id="rId34" Type="http://schemas.openxmlformats.org/officeDocument/2006/relationships/font" Target="fonts/font9.fntdata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6.fntdata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20" Type="http://schemas.openxmlformats.org/officeDocument/2006/relationships/slide" Target="slides/slide16.xml"/><Relationship Id="rId41" Type="http://schemas.openxmlformats.org/officeDocument/2006/relationships/font" Target="fonts/font1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0CEFE-1981-41B4-AF42-E5C4BB9CA3C4}" type="datetimeFigureOut">
              <a:rPr lang="en-US" smtClean="0"/>
              <a:t>12/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30FF4A-C438-41FD-81CB-AF4E0F5A1A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501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4DD517-68FC-4A63-A08E-FD122F82A9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18381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4DD517-68FC-4A63-A08E-FD122F82A9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4117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4DD517-68FC-4A63-A08E-FD122F82A9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72444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4DD517-68FC-4A63-A08E-FD122F82A9C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2364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587" y="398061"/>
            <a:ext cx="15773400" cy="699222"/>
          </a:xfrm>
        </p:spPr>
        <p:txBody>
          <a:bodyPr>
            <a:normAutofit/>
          </a:bodyPr>
          <a:lstStyle>
            <a:lvl1pPr marL="685800" indent="-685800">
              <a:buFont typeface="Wingdings" panose="05000000000000000000" pitchFamily="2" charset="2"/>
              <a:buChar char="ü"/>
              <a:defRPr sz="48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8511782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3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088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427213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18288000" cy="10287000"/>
          </a:xfrm>
          <a:prstGeom prst="rect">
            <a:avLst/>
          </a:prstGeom>
          <a:solidFill>
            <a:schemeClr val="bg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4587" y="398061"/>
            <a:ext cx="15773400" cy="699222"/>
          </a:xfrm>
        </p:spPr>
        <p:txBody>
          <a:bodyPr>
            <a:normAutofit/>
          </a:bodyPr>
          <a:lstStyle>
            <a:lvl1pPr marL="685800" indent="-685800">
              <a:buFont typeface="Wingdings" panose="05000000000000000000" pitchFamily="2" charset="2"/>
              <a:buChar char="ü"/>
              <a:defRPr sz="4800" b="1">
                <a:solidFill>
                  <a:srgbClr val="FD8194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285355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3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2084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033871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0FFE28-8D55-40A2-B9CA-BD340A5DA286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2988D-8B41-499D-8C12-305DB171108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1778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1D5E9-0DA9-465E-8E54-1F9489DF0998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7FAAC-4EF1-4E19-B440-34AE27AAFD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747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1E44D9-9619-4983-AD1D-457EAD07115A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C62CB-6979-4ADF-ADF8-1A3EB20C68F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1830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3D751A-4E1A-4A10-A573-C5ADC17FC69C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D1B64-9FAD-413C-AC6E-F7565D9F65E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7196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60136B-EABA-4D0B-A939-6A9D41BF92B1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07FB6-BE74-4C70-B0E3-F62F2FD60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4412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FA375-624E-4938-974C-440965ED8CB2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24F3D0-0078-4A0A-B339-BB16AE7E773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68715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F0C02-BB77-4C38-B9D2-51366B685F36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2577F-7941-4BBD-905E-90022C99E0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5420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64ECC-0150-4BE6-881A-3F6F836383B4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C5226-F620-46FB-8637-0830A68E06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13050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FECF97-4B9F-4F3A-A09C-90B8C04C37DA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7A8D4F-366D-46B0-8123-13721B7C0B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68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954AB7-4DD9-4D65-8670-F2BEBFD0B7EB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662408-98D8-481C-ADB0-167BE505CD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15974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6" y="6884197"/>
            <a:ext cx="15773400" cy="2250281"/>
          </a:xfrm>
        </p:spPr>
        <p:txBody>
          <a:bodyPr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51435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2pPr>
            <a:lvl3pPr marL="102870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3pPr>
            <a:lvl4pPr marL="15430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057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5717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0861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36004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1148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BCFDE4-6E6C-49DD-A6D1-8AAAB5CD7C2E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A09683-5F47-4042-9271-4EAFA3362A6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4390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9D8377-3286-48BF-BA1B-E892F764BFAE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97BADE-81E8-4612-88C6-5DFE8DC0C56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0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90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5"/>
            <a:ext cx="7736680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1" y="2521745"/>
            <a:ext cx="7774782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A2598E-F1D9-4AFA-955C-8DF2ADA94C02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1E683F-DA32-409D-A38C-C7D70CF8903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7855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6130E-E50E-4D63-8116-3F994A6C6372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4DF81-0EAA-4211-90B9-7B83A07483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947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EFB01-A7A1-4930-8742-A662BD09A0B3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FE584-3E90-48F7-B255-8FE32A7A3C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9116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40"/>
            <a:ext cx="9258300" cy="7310438"/>
          </a:xfrm>
        </p:spPr>
        <p:txBody>
          <a:bodyPr/>
          <a:lstStyle>
            <a:lvl1pPr>
              <a:defRPr sz="3600"/>
            </a:lvl1pPr>
            <a:lvl2pPr>
              <a:defRPr sz="3150"/>
            </a:lvl2pPr>
            <a:lvl3pPr>
              <a:defRPr sz="2700"/>
            </a:lvl3pPr>
            <a:lvl4pPr>
              <a:defRPr sz="2250"/>
            </a:lvl4pPr>
            <a:lvl5pPr>
              <a:defRPr sz="2250"/>
            </a:lvl5pPr>
            <a:lvl6pPr>
              <a:defRPr sz="2250"/>
            </a:lvl6pPr>
            <a:lvl7pPr>
              <a:defRPr sz="2250"/>
            </a:lvl7pPr>
            <a:lvl8pPr>
              <a:defRPr sz="2250"/>
            </a:lvl8pPr>
            <a:lvl9pPr>
              <a:defRPr sz="22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34F40-4809-41A1-8DB2-B7EB41C84A2C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F426CE-C9CB-4B15-8430-1C8AD7C13E6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12212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40"/>
            <a:ext cx="9258300" cy="7310438"/>
          </a:xfrm>
        </p:spPr>
        <p:txBody>
          <a:bodyPr rtlCol="0">
            <a:normAutofit/>
          </a:bodyPr>
          <a:lstStyle>
            <a:lvl1pPr marL="0" indent="0">
              <a:buNone/>
              <a:defRPr sz="3600"/>
            </a:lvl1pPr>
            <a:lvl2pPr marL="514350" indent="0">
              <a:buNone/>
              <a:defRPr sz="3150"/>
            </a:lvl2pPr>
            <a:lvl3pPr marL="1028700" indent="0">
              <a:buNone/>
              <a:defRPr sz="2700"/>
            </a:lvl3pPr>
            <a:lvl4pPr marL="1543050" indent="0">
              <a:buNone/>
              <a:defRPr sz="2250"/>
            </a:lvl4pPr>
            <a:lvl5pPr marL="2057400" indent="0">
              <a:buNone/>
              <a:defRPr sz="2250"/>
            </a:lvl5pPr>
            <a:lvl6pPr marL="2571750" indent="0">
              <a:buNone/>
              <a:defRPr sz="2250"/>
            </a:lvl6pPr>
            <a:lvl7pPr marL="3086100" indent="0">
              <a:buNone/>
              <a:defRPr sz="2250"/>
            </a:lvl7pPr>
            <a:lvl8pPr marL="3600450" indent="0">
              <a:buNone/>
              <a:defRPr sz="2250"/>
            </a:lvl8pPr>
            <a:lvl9pPr marL="4114800" indent="0">
              <a:buNone/>
              <a:defRPr sz="225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CBDCC-AB53-484D-88BC-C8C14B57937B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B4D01-4E14-45E0-869E-DF92E6FBC5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7130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70B01-8C46-4CBB-9B88-126E183BB215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FEDC8-4E4A-4613-922D-E5F942E7A7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80044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1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1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D8911A-7EED-4A92-9F6A-2216C8019B86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FCBF6-9FC9-475F-85F0-58C5C839B8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298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.jpe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theme" Target="../theme/theme4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slideLayout" Target="../slideLayouts/slideLayout36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3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810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D997B5FA-0921-464F-AAE1-844C04324D75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2023/12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565CE74E-AB26-4998-AD42-012C4C1AD076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184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1257300" y="547688"/>
            <a:ext cx="15773400" cy="1988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257300" y="2738438"/>
            <a:ext cx="15773400" cy="6527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1028700" eaLnBrk="1" fontAlgn="auto" hangingPunct="1">
              <a:spcBef>
                <a:spcPts val="0"/>
              </a:spcBef>
              <a:spcAft>
                <a:spcPts val="0"/>
              </a:spcAft>
              <a:defRPr sz="135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AF485C47-0376-4D28-9702-9CD24205D24D}" type="datetimeFigureOut">
              <a:rPr lang="en-US" smtClean="0"/>
              <a:pPr>
                <a:defRPr/>
              </a:pPr>
              <a:t>12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1028700" eaLnBrk="1" fontAlgn="auto" hangingPunct="1">
              <a:spcBef>
                <a:spcPts val="0"/>
              </a:spcBef>
              <a:spcAft>
                <a:spcPts val="0"/>
              </a:spcAft>
              <a:defRPr sz="135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1028700" eaLnBrk="1" fontAlgn="auto" hangingPunct="1">
              <a:spcBef>
                <a:spcPts val="0"/>
              </a:spcBef>
              <a:spcAft>
                <a:spcPts val="0"/>
              </a:spcAft>
              <a:defRPr sz="135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F7471830-A41B-4C18-A60B-D7ED883F83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290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  <p:sldLayoutId id="2147483694" r:id="rId14"/>
    <p:sldLayoutId id="2147483695" r:id="rId15"/>
    <p:sldLayoutId id="2147483696" r:id="rId16"/>
    <p:sldLayoutId id="2147483697" r:id="rId17"/>
    <p:sldLayoutId id="2147483698" r:id="rId18"/>
    <p:sldLayoutId id="2147483699" r:id="rId19"/>
  </p:sldLayoutIdLst>
  <p:txStyles>
    <p:titleStyle>
      <a:lvl1pPr algn="l" defTabSz="10287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95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10287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2pPr>
      <a:lvl3pPr algn="l" defTabSz="10287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3pPr>
      <a:lvl4pPr algn="l" defTabSz="10287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4pPr>
      <a:lvl5pPr algn="l" defTabSz="10287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5pPr>
      <a:lvl6pPr marL="685800" algn="l" defTabSz="1028700" rtl="0" fontAlgn="base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6pPr>
      <a:lvl7pPr marL="1371600" algn="l" defTabSz="1028700" rtl="0" fontAlgn="base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7pPr>
      <a:lvl8pPr marL="2057400" algn="l" defTabSz="1028700" rtl="0" fontAlgn="base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8pPr>
      <a:lvl9pPr marL="2743200" algn="l" defTabSz="1028700" rtl="0" fontAlgn="base">
        <a:lnSpc>
          <a:spcPct val="90000"/>
        </a:lnSpc>
        <a:spcBef>
          <a:spcPct val="0"/>
        </a:spcBef>
        <a:spcAft>
          <a:spcPct val="0"/>
        </a:spcAft>
        <a:defRPr sz="495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57175" indent="-257175" algn="l" defTabSz="1028700" rtl="0" eaLnBrk="0" fontAlgn="base" hangingPunct="0">
        <a:lnSpc>
          <a:spcPct val="90000"/>
        </a:lnSpc>
        <a:spcBef>
          <a:spcPts val="1125"/>
        </a:spcBef>
        <a:spcAft>
          <a:spcPct val="0"/>
        </a:spcAft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1pPr>
      <a:lvl2pPr marL="771525" indent="-257175" algn="l" defTabSz="102870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1285875" indent="-257175" algn="l" defTabSz="102870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indent="-257175" algn="l" defTabSz="102870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950" kern="1200">
          <a:solidFill>
            <a:schemeClr val="tx1"/>
          </a:solidFill>
          <a:latin typeface="+mn-lt"/>
          <a:ea typeface="+mn-ea"/>
          <a:cs typeface="+mn-cs"/>
        </a:defRPr>
      </a:lvl4pPr>
      <a:lvl5pPr marL="2314575" indent="-257175" algn="l" defTabSz="102870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950" kern="1200">
          <a:solidFill>
            <a:schemeClr val="tx1"/>
          </a:solidFill>
          <a:latin typeface="+mn-lt"/>
          <a:ea typeface="+mn-ea"/>
          <a:cs typeface="+mn-cs"/>
        </a:defRPr>
      </a:lvl5pPr>
      <a:lvl6pPr marL="28289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3432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8576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3719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717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0861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1148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66.svg"/><Relationship Id="rId7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4.sv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slide" Target="slide16.xml"/><Relationship Id="rId18" Type="http://schemas.openxmlformats.org/officeDocument/2006/relationships/slide" Target="slide17.xml"/><Relationship Id="rId3" Type="http://schemas.openxmlformats.org/officeDocument/2006/relationships/image" Target="../media/image45.jpeg"/><Relationship Id="rId7" Type="http://schemas.openxmlformats.org/officeDocument/2006/relationships/slide" Target="slide14.xml"/><Relationship Id="rId12" Type="http://schemas.openxmlformats.org/officeDocument/2006/relationships/image" Target="../media/image51.png"/><Relationship Id="rId17" Type="http://schemas.openxmlformats.org/officeDocument/2006/relationships/slide" Target="slide18.xml"/><Relationship Id="rId2" Type="http://schemas.openxmlformats.org/officeDocument/2006/relationships/image" Target="../media/image44.jpeg"/><Relationship Id="rId16" Type="http://schemas.openxmlformats.org/officeDocument/2006/relationships/image" Target="../media/image54.gif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7.png"/><Relationship Id="rId11" Type="http://schemas.openxmlformats.org/officeDocument/2006/relationships/image" Target="../media/image50.png"/><Relationship Id="rId5" Type="http://schemas.openxmlformats.org/officeDocument/2006/relationships/image" Target="../media/image46.png"/><Relationship Id="rId15" Type="http://schemas.openxmlformats.org/officeDocument/2006/relationships/image" Target="../media/image53.png"/><Relationship Id="rId10" Type="http://schemas.openxmlformats.org/officeDocument/2006/relationships/slide" Target="slide15.xml"/><Relationship Id="rId19" Type="http://schemas.openxmlformats.org/officeDocument/2006/relationships/image" Target="../media/image55.png"/><Relationship Id="rId4" Type="http://schemas.openxmlformats.org/officeDocument/2006/relationships/slide" Target="slide13.xml"/><Relationship Id="rId9" Type="http://schemas.openxmlformats.org/officeDocument/2006/relationships/image" Target="../media/image49.png"/><Relationship Id="rId1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gif"/><Relationship Id="rId13" Type="http://schemas.openxmlformats.org/officeDocument/2006/relationships/image" Target="../media/image65.gif"/><Relationship Id="rId18" Type="http://schemas.openxmlformats.org/officeDocument/2006/relationships/oleObject" Target="../embeddings/oleObject3.bin"/><Relationship Id="rId26" Type="http://schemas.openxmlformats.org/officeDocument/2006/relationships/image" Target="../media/image70.png"/><Relationship Id="rId3" Type="http://schemas.openxmlformats.org/officeDocument/2006/relationships/video" Target="file:///C:\Users\DELL%207480\Downloads\15s-timhong.avi" TargetMode="External"/><Relationship Id="rId21" Type="http://schemas.openxmlformats.org/officeDocument/2006/relationships/image" Target="../media/image58.wmf"/><Relationship Id="rId7" Type="http://schemas.openxmlformats.org/officeDocument/2006/relationships/image" Target="../media/image62.png"/><Relationship Id="rId12" Type="http://schemas.openxmlformats.org/officeDocument/2006/relationships/image" Target="../media/image64.jpeg"/><Relationship Id="rId17" Type="http://schemas.openxmlformats.org/officeDocument/2006/relationships/image" Target="../media/image69.gif"/><Relationship Id="rId25" Type="http://schemas.openxmlformats.org/officeDocument/2006/relationships/image" Target="../media/image60.wmf"/><Relationship Id="rId2" Type="http://schemas.microsoft.com/office/2007/relationships/media" Target="file:///C:\Users\DELL%207480\Downloads\15s-timhong.avi" TargetMode="External"/><Relationship Id="rId16" Type="http://schemas.openxmlformats.org/officeDocument/2006/relationships/image" Target="../media/image68.gif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slide" Target="slide12.xml"/><Relationship Id="rId24" Type="http://schemas.openxmlformats.org/officeDocument/2006/relationships/oleObject" Target="../embeddings/oleObject6.bin"/><Relationship Id="rId5" Type="http://schemas.openxmlformats.org/officeDocument/2006/relationships/audio" Target="../media/audio1.wav"/><Relationship Id="rId15" Type="http://schemas.openxmlformats.org/officeDocument/2006/relationships/image" Target="../media/image67.gif"/><Relationship Id="rId23" Type="http://schemas.openxmlformats.org/officeDocument/2006/relationships/image" Target="../media/image59.wmf"/><Relationship Id="rId28" Type="http://schemas.openxmlformats.org/officeDocument/2006/relationships/image" Target="../media/image61.wmf"/><Relationship Id="rId10" Type="http://schemas.openxmlformats.org/officeDocument/2006/relationships/image" Target="../media/image47.png"/><Relationship Id="rId19" Type="http://schemas.openxmlformats.org/officeDocument/2006/relationships/image" Target="../media/image57.wmf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46.png"/><Relationship Id="rId14" Type="http://schemas.openxmlformats.org/officeDocument/2006/relationships/image" Target="../media/image66.gif"/><Relationship Id="rId22" Type="http://schemas.openxmlformats.org/officeDocument/2006/relationships/oleObject" Target="../embeddings/oleObject5.bin"/><Relationship Id="rId27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6.gif"/><Relationship Id="rId18" Type="http://schemas.openxmlformats.org/officeDocument/2006/relationships/image" Target="../media/image71.wmf"/><Relationship Id="rId26" Type="http://schemas.openxmlformats.org/officeDocument/2006/relationships/image" Target="../media/image75.wmf"/><Relationship Id="rId3" Type="http://schemas.openxmlformats.org/officeDocument/2006/relationships/video" Target="file:///C:\Users\DELL%207480\Downloads\15s-timhong.avi" TargetMode="Externa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62.png"/><Relationship Id="rId12" Type="http://schemas.openxmlformats.org/officeDocument/2006/relationships/image" Target="../media/image65.gi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microsoft.com/office/2007/relationships/media" Target="file:///C:\Users\DELL%207480\Downloads\15s-timhong.avi" TargetMode="External"/><Relationship Id="rId16" Type="http://schemas.openxmlformats.org/officeDocument/2006/relationships/image" Target="../media/image69.gi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64.jpeg"/><Relationship Id="rId24" Type="http://schemas.openxmlformats.org/officeDocument/2006/relationships/image" Target="../media/image74.wmf"/><Relationship Id="rId5" Type="http://schemas.openxmlformats.org/officeDocument/2006/relationships/audio" Target="../media/audio1.wav"/><Relationship Id="rId15" Type="http://schemas.openxmlformats.org/officeDocument/2006/relationships/image" Target="../media/image68.gif"/><Relationship Id="rId23" Type="http://schemas.openxmlformats.org/officeDocument/2006/relationships/oleObject" Target="../embeddings/oleObject11.bin"/><Relationship Id="rId10" Type="http://schemas.openxmlformats.org/officeDocument/2006/relationships/slide" Target="slide12.xml"/><Relationship Id="rId19" Type="http://schemas.openxmlformats.org/officeDocument/2006/relationships/oleObject" Target="../embeddings/oleObject9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49.png"/><Relationship Id="rId14" Type="http://schemas.openxmlformats.org/officeDocument/2006/relationships/image" Target="../media/image67.gif"/><Relationship Id="rId22" Type="http://schemas.openxmlformats.org/officeDocument/2006/relationships/image" Target="../media/image73.wmf"/><Relationship Id="rId27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66.gif"/><Relationship Id="rId18" Type="http://schemas.openxmlformats.org/officeDocument/2006/relationships/image" Target="../media/image76.wmf"/><Relationship Id="rId26" Type="http://schemas.openxmlformats.org/officeDocument/2006/relationships/image" Target="../media/image80.wmf"/><Relationship Id="rId3" Type="http://schemas.openxmlformats.org/officeDocument/2006/relationships/video" Target="file:///C:\Users\DELL%207480\Downloads\15s-timhong.avi" TargetMode="Externa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62.png"/><Relationship Id="rId12" Type="http://schemas.openxmlformats.org/officeDocument/2006/relationships/image" Target="../media/image65.gi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microsoft.com/office/2007/relationships/media" Target="file:///C:\Users\DELL%207480\Downloads\15s-timhong.avi" TargetMode="External"/><Relationship Id="rId16" Type="http://schemas.openxmlformats.org/officeDocument/2006/relationships/image" Target="../media/image69.gif"/><Relationship Id="rId20" Type="http://schemas.openxmlformats.org/officeDocument/2006/relationships/image" Target="../media/image77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openxmlformats.org/officeDocument/2006/relationships/image" Target="../media/image64.jpeg"/><Relationship Id="rId24" Type="http://schemas.openxmlformats.org/officeDocument/2006/relationships/image" Target="../media/image79.wmf"/><Relationship Id="rId5" Type="http://schemas.openxmlformats.org/officeDocument/2006/relationships/audio" Target="../media/audio1.wav"/><Relationship Id="rId15" Type="http://schemas.openxmlformats.org/officeDocument/2006/relationships/image" Target="../media/image68.gif"/><Relationship Id="rId23" Type="http://schemas.openxmlformats.org/officeDocument/2006/relationships/oleObject" Target="../embeddings/oleObject16.bin"/><Relationship Id="rId10" Type="http://schemas.openxmlformats.org/officeDocument/2006/relationships/slide" Target="slide12.xml"/><Relationship Id="rId19" Type="http://schemas.openxmlformats.org/officeDocument/2006/relationships/oleObject" Target="../embeddings/oleObject14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51.png"/><Relationship Id="rId14" Type="http://schemas.openxmlformats.org/officeDocument/2006/relationships/image" Target="../media/image67.gif"/><Relationship Id="rId22" Type="http://schemas.openxmlformats.org/officeDocument/2006/relationships/image" Target="../media/image78.wmf"/><Relationship Id="rId27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6.gif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video" Target="file:///C:\Users\DELL%207480\Downloads\15s-timhong.avi" TargetMode="Externa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62.png"/><Relationship Id="rId12" Type="http://schemas.openxmlformats.org/officeDocument/2006/relationships/image" Target="../media/image65.gi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microsoft.com/office/2007/relationships/media" Target="file:///C:\Users\DELL%207480\Downloads\15s-timhong.avi" TargetMode="External"/><Relationship Id="rId16" Type="http://schemas.openxmlformats.org/officeDocument/2006/relationships/image" Target="../media/image69.gi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5.vml"/><Relationship Id="rId6" Type="http://schemas.openxmlformats.org/officeDocument/2006/relationships/audio" Target="../media/audio2.wav"/><Relationship Id="rId11" Type="http://schemas.openxmlformats.org/officeDocument/2006/relationships/image" Target="../media/image64.jpeg"/><Relationship Id="rId24" Type="http://schemas.openxmlformats.org/officeDocument/2006/relationships/image" Target="../media/image84.wmf"/><Relationship Id="rId5" Type="http://schemas.openxmlformats.org/officeDocument/2006/relationships/audio" Target="../media/audio1.wav"/><Relationship Id="rId15" Type="http://schemas.openxmlformats.org/officeDocument/2006/relationships/image" Target="../media/image68.gif"/><Relationship Id="rId23" Type="http://schemas.openxmlformats.org/officeDocument/2006/relationships/oleObject" Target="../embeddings/oleObject21.bin"/><Relationship Id="rId10" Type="http://schemas.openxmlformats.org/officeDocument/2006/relationships/slide" Target="slide12.xml"/><Relationship Id="rId19" Type="http://schemas.openxmlformats.org/officeDocument/2006/relationships/oleObject" Target="../embeddings/oleObject19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53.png"/><Relationship Id="rId14" Type="http://schemas.openxmlformats.org/officeDocument/2006/relationships/image" Target="../media/image67.gif"/><Relationship Id="rId22" Type="http://schemas.openxmlformats.org/officeDocument/2006/relationships/image" Target="../media/image83.wmf"/><Relationship Id="rId27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8.wmf"/><Relationship Id="rId26" Type="http://schemas.openxmlformats.org/officeDocument/2006/relationships/image" Target="../media/image90.wmf"/><Relationship Id="rId3" Type="http://schemas.openxmlformats.org/officeDocument/2006/relationships/video" Target="file:///C:\Users\DELL%207480\Downloads\15s-timhong.avi" TargetMode="External"/><Relationship Id="rId21" Type="http://schemas.openxmlformats.org/officeDocument/2006/relationships/image" Target="../media/image91.png"/><Relationship Id="rId7" Type="http://schemas.openxmlformats.org/officeDocument/2006/relationships/slide" Target="slide14.xml"/><Relationship Id="rId12" Type="http://schemas.openxmlformats.org/officeDocument/2006/relationships/image" Target="../media/image68.gi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7.bin"/><Relationship Id="rId2" Type="http://schemas.microsoft.com/office/2007/relationships/media" Target="file:///C:\Users\DELL%207480\Downloads\15s-timhong.avi" TargetMode="Externa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image" Target="../media/image67.gif"/><Relationship Id="rId24" Type="http://schemas.openxmlformats.org/officeDocument/2006/relationships/image" Target="../media/image70.png"/><Relationship Id="rId5" Type="http://schemas.openxmlformats.org/officeDocument/2006/relationships/audio" Target="../media/audio3.wav"/><Relationship Id="rId15" Type="http://schemas.openxmlformats.org/officeDocument/2006/relationships/oleObject" Target="../embeddings/oleObject24.bin"/><Relationship Id="rId23" Type="http://schemas.openxmlformats.org/officeDocument/2006/relationships/image" Target="../media/image69.gif"/><Relationship Id="rId10" Type="http://schemas.openxmlformats.org/officeDocument/2006/relationships/image" Target="../media/image66.gif"/><Relationship Id="rId19" Type="http://schemas.openxmlformats.org/officeDocument/2006/relationships/oleObject" Target="../embeddings/oleObject26.bin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65.gif"/><Relationship Id="rId14" Type="http://schemas.openxmlformats.org/officeDocument/2006/relationships/image" Target="../media/image86.wmf"/><Relationship Id="rId22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svg"/><Relationship Id="rId7" Type="http://schemas.openxmlformats.org/officeDocument/2006/relationships/image" Target="../media/image83.sv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png"/><Relationship Id="rId5" Type="http://schemas.openxmlformats.org/officeDocument/2006/relationships/image" Target="../media/image56.svg"/><Relationship Id="rId4" Type="http://schemas.openxmlformats.org/officeDocument/2006/relationships/image" Target="../media/image9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85.svg"/><Relationship Id="rId7" Type="http://schemas.openxmlformats.org/officeDocument/2006/relationships/image" Target="../media/image89.sv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png"/><Relationship Id="rId5" Type="http://schemas.openxmlformats.org/officeDocument/2006/relationships/image" Target="../media/image87.svg"/><Relationship Id="rId4" Type="http://schemas.openxmlformats.org/officeDocument/2006/relationships/image" Target="../media/image96.png"/><Relationship Id="rId9" Type="http://schemas.openxmlformats.org/officeDocument/2006/relationships/image" Target="../media/image76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png"/><Relationship Id="rId5" Type="http://schemas.microsoft.com/office/2007/relationships/hdphoto" Target="../media/hdphoto1.wdp"/><Relationship Id="rId4" Type="http://schemas.openxmlformats.org/officeDocument/2006/relationships/image" Target="../media/image29.png"/><Relationship Id="rId9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2.svg"/><Relationship Id="rId7" Type="http://schemas.openxmlformats.org/officeDocument/2006/relationships/image" Target="../media/image26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11" Type="http://schemas.openxmlformats.org/officeDocument/2006/relationships/image" Target="../media/image30.svg"/><Relationship Id="rId5" Type="http://schemas.openxmlformats.org/officeDocument/2006/relationships/image" Target="../media/image24.svg"/><Relationship Id="rId10" Type="http://schemas.openxmlformats.org/officeDocument/2006/relationships/image" Target="../media/image25.png"/><Relationship Id="rId4" Type="http://schemas.openxmlformats.org/officeDocument/2006/relationships/image" Target="../media/image22.png"/><Relationship Id="rId9" Type="http://schemas.openxmlformats.org/officeDocument/2006/relationships/image" Target="../media/image28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11" Type="http://schemas.openxmlformats.org/officeDocument/2006/relationships/image" Target="../media/image27.wmf"/><Relationship Id="rId5" Type="http://schemas.microsoft.com/office/2007/relationships/hdphoto" Target="../media/hdphoto1.wdp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9.png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9.png"/><Relationship Id="rId7" Type="http://schemas.openxmlformats.org/officeDocument/2006/relationships/image" Target="../media/image32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7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22.sv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028700" y="1558013"/>
            <a:ext cx="16230600" cy="7170974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028700" y="292034"/>
            <a:ext cx="3772950" cy="846988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048230" y="2171700"/>
            <a:ext cx="14477770" cy="52860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HÀO MỪNG </a:t>
            </a:r>
            <a:r>
              <a:rPr lang="en-US" sz="75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ÁC THẦY CÔ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À </a:t>
            </a:r>
            <a:r>
              <a:rPr lang="en-US" sz="75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CÁC </a:t>
            </a: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EM </a:t>
            </a:r>
            <a:r>
              <a:rPr lang="en-US" sz="75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ĐẾN </a:t>
            </a: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VỚI TIẾT HỌC </a:t>
            </a:r>
            <a:r>
              <a:rPr lang="en-US" sz="7500" b="1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ÔM </a:t>
            </a:r>
            <a:r>
              <a:rPr lang="en-US" sz="7500" b="1" dirty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NAY!</a:t>
            </a:r>
            <a:endParaRPr lang="en-US" sz="7500" dirty="0">
              <a:solidFill>
                <a:schemeClr val="tx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468408">
            <a:off x="16774275" y="349621"/>
            <a:ext cx="1021188" cy="1127819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>
            <a:off x="17093504" y="8039100"/>
            <a:ext cx="933754" cy="209618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25058" y="544198"/>
            <a:ext cx="497283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35 - </a:t>
            </a:r>
            <a:r>
              <a:rPr lang="fr-FR" sz="4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4800" b="1" dirty="0" smtClean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47</a:t>
            </a:r>
            <a:endParaRPr lang="fr-FR" sz="4800" b="1" dirty="0">
              <a:solidFill>
                <a:srgbClr val="FFFF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5058" y="1382398"/>
                <a:ext cx="176022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3,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4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4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</m:d>
                      </m:e>
                      <m:sup>
                        <m:r>
                          <a:rPr lang="en-US" sz="4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en-US" sz="4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sz="4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en-US" sz="4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58" y="1382398"/>
                <a:ext cx="17602200" cy="2308324"/>
              </a:xfrm>
              <a:prstGeom prst="rect">
                <a:avLst/>
              </a:prstGeom>
              <a:blipFill>
                <a:blip r:embed="rId6"/>
                <a:stretch>
                  <a:fillRect l="-1593" r="-762" b="-7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76800" y="4076700"/>
            <a:ext cx="5943600" cy="558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02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14"/>
          <a:stretch>
            <a:fillRect/>
          </a:stretch>
        </p:blipFill>
        <p:spPr bwMode="auto">
          <a:xfrm>
            <a:off x="4772025" y="1285875"/>
            <a:ext cx="8743950" cy="483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6215298" y="5850365"/>
            <a:ext cx="6003561" cy="865622"/>
          </a:xfrm>
          <a:prstGeom prst="rect">
            <a:avLst/>
          </a:prstGeom>
          <a:noFill/>
        </p:spPr>
        <p:txBody>
          <a:bodyPr lIns="102870" tIns="51435" rIns="102870" bIns="51435">
            <a:spAutoFit/>
          </a:bodyPr>
          <a:lstStyle/>
          <a:p>
            <a:pPr algn="ctr" defTabSz="1028700">
              <a:defRPr/>
            </a:pPr>
            <a:r>
              <a:rPr lang="en-US" sz="4950" b="1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 QUÀ BÍ MẬT</a:t>
            </a:r>
          </a:p>
        </p:txBody>
      </p:sp>
      <p:pic>
        <p:nvPicPr>
          <p:cNvPr id="18" name="chrysanthemu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8438" y="-900113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481513" y="7086601"/>
            <a:ext cx="10044113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defTabSz="1028700">
              <a:spcBef>
                <a:spcPct val="50000"/>
              </a:spcBef>
              <a:defRPr/>
            </a:pPr>
            <a:r>
              <a:rPr lang="en-US" altLang="en-US" sz="3375" b="1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Arial"/>
              </a:rPr>
              <a:t>Luật</a:t>
            </a:r>
            <a:r>
              <a:rPr lang="en-US" altLang="en-US" sz="3375" b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Arial"/>
              </a:rPr>
              <a:t>chơi</a:t>
            </a:r>
            <a:r>
              <a:rPr lang="en-US" altLang="en-US" sz="3375" b="1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Arial"/>
              </a:rPr>
              <a:t>: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Có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5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ộp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quà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,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mỗ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ộp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quà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tương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ứng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vớ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1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câu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ỏ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.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Nếu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trả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lờ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đúng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câu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ỏ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bạn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sẽ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được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mở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ộp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quà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.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Thờ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gian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suy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nghĩ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cho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mỗ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câu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hỏi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là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 15 </a:t>
            </a:r>
            <a:r>
              <a:rPr lang="en-US" altLang="en-US" sz="3375" b="1" kern="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giây</a:t>
            </a:r>
            <a:r>
              <a:rPr lang="en-US" altLang="en-US" sz="3375" b="1" kern="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Arial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3986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2286000" y="3355182"/>
            <a:ext cx="13716000" cy="1283493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en-US" sz="2025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2286000" y="7108032"/>
            <a:ext cx="13716000" cy="1283493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en-US" sz="2025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8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7445" y="2655095"/>
            <a:ext cx="22145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245" y="2355058"/>
            <a:ext cx="2316956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5151" y="2602707"/>
            <a:ext cx="22145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7051" y="2188370"/>
            <a:ext cx="2319338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6422232"/>
            <a:ext cx="22145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5974558"/>
            <a:ext cx="2319338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7688" y="6353175"/>
            <a:ext cx="2214563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5300" y="5895976"/>
            <a:ext cx="2316957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0" name="Picture 3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8384383"/>
            <a:ext cx="6858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37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8384383"/>
            <a:ext cx="6858000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2" name="Picture 3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4631532"/>
            <a:ext cx="6858000" cy="378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3" name="Picture 3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4631532"/>
            <a:ext cx="6858000" cy="378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Flowchart: Summing Junction 41">
            <a:hlinkClick r:id="rId17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5109032" y="8165307"/>
            <a:ext cx="731043" cy="731043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en-US" sz="2025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" name="Picture 18">
            <a:hlinkClick r:id="rId18" action="ppaction://hlinksldjump"/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0995" y="6615113"/>
            <a:ext cx="2266950" cy="170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3850" y="6093620"/>
            <a:ext cx="2371725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11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8725" y="1228725"/>
            <a:ext cx="2183607" cy="2088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1270" y="7381875"/>
            <a:ext cx="18288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0313" y="7148513"/>
            <a:ext cx="1890713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3961270" y="6800850"/>
            <a:ext cx="1859756" cy="149542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ạn</a:t>
            </a:r>
            <a:r>
              <a:rPr lang="en-US" sz="27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n</a:t>
            </a:r>
            <a:r>
              <a:rPr lang="en-US" sz="27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 </a:t>
            </a: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àng</a:t>
            </a:r>
            <a:r>
              <a:rPr lang="en-US" sz="27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áo</a:t>
            </a:r>
            <a:r>
              <a:rPr lang="en-US" sz="27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ay</a:t>
            </a:r>
            <a:endParaRPr lang="en-US" sz="2700" b="1" dirty="0">
              <a:solidFill>
                <a:prstClr val="black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1" name="Arrow: Pentagon 30">
            <a:hlinkClick r:id="rId11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90775" y="8015288"/>
            <a:ext cx="2600325" cy="1012032"/>
          </a:xfrm>
          <a:prstGeom prst="homePlate">
            <a:avLst/>
          </a:prstGeom>
          <a:blipFill>
            <a:blip r:embed="rId1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31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28679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33" y="7424738"/>
            <a:ext cx="10715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3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895" y="7084220"/>
            <a:ext cx="1309688" cy="143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4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5755483"/>
            <a:ext cx="13096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4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5153026"/>
            <a:ext cx="873920" cy="8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058" y="5695951"/>
            <a:ext cx="557213" cy="49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3238" y="5803108"/>
            <a:ext cx="80486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8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06299"/>
              </p:ext>
            </p:extLst>
          </p:nvPr>
        </p:nvGraphicFramePr>
        <p:xfrm>
          <a:off x="5699522" y="3515147"/>
          <a:ext cx="4426745" cy="75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286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522" y="3515147"/>
                        <a:ext cx="4426745" cy="750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9"/>
          <p:cNvGraphicFramePr>
            <a:graphicFrameLocks noChangeAspect="1"/>
          </p:cNvGraphicFramePr>
          <p:nvPr/>
        </p:nvGraphicFramePr>
        <p:xfrm>
          <a:off x="11032331" y="3557437"/>
          <a:ext cx="52197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20" imgW="1168200" imgH="228600" progId="Equation.DSMT4">
                  <p:embed/>
                </p:oleObj>
              </mc:Choice>
              <mc:Fallback>
                <p:oleObj name="Equation" r:id="rId20" imgW="1168200" imgH="228600" progId="Equation.DSMT4">
                  <p:embed/>
                  <p:pic>
                    <p:nvPicPr>
                      <p:cNvPr id="2868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331" y="3557437"/>
                        <a:ext cx="52197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20"/>
          <p:cNvGraphicFramePr>
            <a:graphicFrameLocks noChangeAspect="1"/>
          </p:cNvGraphicFramePr>
          <p:nvPr/>
        </p:nvGraphicFramePr>
        <p:xfrm>
          <a:off x="5817395" y="5545932"/>
          <a:ext cx="3124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22" imgW="749160" imgH="228600" progId="Equation.DSMT4">
                  <p:embed/>
                </p:oleObj>
              </mc:Choice>
              <mc:Fallback>
                <p:oleObj name="Equation" r:id="rId22" imgW="749160" imgH="228600" progId="Equation.DSMT4">
                  <p:embed/>
                  <p:pic>
                    <p:nvPicPr>
                      <p:cNvPr id="2868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95" y="5545932"/>
                        <a:ext cx="3124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21"/>
          <p:cNvGraphicFramePr>
            <a:graphicFrameLocks noChangeAspect="1"/>
          </p:cNvGraphicFramePr>
          <p:nvPr/>
        </p:nvGraphicFramePr>
        <p:xfrm>
          <a:off x="10837784" y="5342259"/>
          <a:ext cx="2681288" cy="759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24" imgW="761760" imgH="228600" progId="Equation.DSMT4">
                  <p:embed/>
                </p:oleObj>
              </mc:Choice>
              <mc:Fallback>
                <p:oleObj name="Equation" r:id="rId24" imgW="761760" imgH="228600" progId="Equation.DSMT4">
                  <p:embed/>
                  <p:pic>
                    <p:nvPicPr>
                      <p:cNvPr id="2868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784" y="5342259"/>
                        <a:ext cx="2681288" cy="7596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4036219" y="2074841"/>
            <a:ext cx="11622881" cy="72712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extLst/>
        </p:spPr>
        <p:txBody>
          <a:bodyPr wrap="square" lIns="102870" tIns="51435" rIns="102870" bIns="51435" anchor="ctr">
            <a:spAutoFit/>
          </a:bodyPr>
          <a:lstStyle/>
          <a:p>
            <a:pPr defTabSz="10287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1. </a:t>
            </a:r>
            <a:r>
              <a:rPr lang="en-US" sz="405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ai</a:t>
            </a: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iển</a:t>
            </a: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ta </a:t>
            </a:r>
            <a:r>
              <a:rPr lang="en-US" sz="4050" b="1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ợc</a:t>
            </a:r>
            <a:r>
              <a:rPr lang="en-US" sz="4050" b="1" dirty="0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025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9345285" y="2075065"/>
            <a:ext cx="626133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</a:t>
            </a:r>
            <a:endParaRPr lang="en-US" sz="2025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2800350" y="2471158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>
              <a:defRPr/>
            </a:pPr>
            <a:endParaRPr lang="en-US" sz="2025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9298797" y="2953747"/>
            <a:ext cx="719108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</a:t>
            </a:r>
            <a:endParaRPr lang="en-US" sz="2025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800350" y="3381987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>
              <a:defRPr/>
            </a:pPr>
            <a:endParaRPr lang="en-US" sz="2025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Oval 2"/>
          <p:cNvSpPr/>
          <p:nvPr/>
        </p:nvSpPr>
        <p:spPr>
          <a:xfrm>
            <a:off x="10868025" y="3465865"/>
            <a:ext cx="752475" cy="74771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vi-VN" sz="2025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2" name="15s-timhong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025" y="7467601"/>
            <a:ext cx="16573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7"/>
          <p:cNvSpPr>
            <a:spLocks noChangeArrowheads="1"/>
          </p:cNvSpPr>
          <p:nvPr/>
        </p:nvSpPr>
        <p:spPr bwMode="auto">
          <a:xfrm>
            <a:off x="2286001" y="-276998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solidFill>
                <a:prstClr val="black"/>
              </a:solidFill>
              <a:latin typeface=".VnArial Narrow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312353" y="1868806"/>
          <a:ext cx="2115743" cy="103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27" imgW="672808" imgH="330057" progId="Equation.DSMT4">
                  <p:embed/>
                </p:oleObj>
              </mc:Choice>
              <mc:Fallback>
                <p:oleObj name="Equation" r:id="rId27" imgW="672808" imgH="33005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353" y="1868806"/>
                        <a:ext cx="2115743" cy="103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035263"/>
      </p:ext>
    </p:extLst>
  </p:cSld>
  <p:clrMapOvr>
    <a:masterClrMapping/>
  </p:clrMapOvr>
  <p:transition>
    <p:sndAc>
      <p:stSnd>
        <p:snd r:embed="rId5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8908" y="7188995"/>
            <a:ext cx="1716881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5088" y="6960395"/>
            <a:ext cx="1864520" cy="155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4035088" y="6472238"/>
            <a:ext cx="1654970" cy="149304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95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 nhận được 8 điểm  </a:t>
            </a: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43150" y="8065295"/>
            <a:ext cx="2600325" cy="1014413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31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29702" name="Picture 3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33" y="7424738"/>
            <a:ext cx="10715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3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895" y="7084220"/>
            <a:ext cx="1309688" cy="143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5755483"/>
            <a:ext cx="13096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5153026"/>
            <a:ext cx="873920" cy="8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058" y="5695951"/>
            <a:ext cx="557213" cy="49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8508" y="5586413"/>
            <a:ext cx="802481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48805"/>
              </p:ext>
            </p:extLst>
          </p:nvPr>
        </p:nvGraphicFramePr>
        <p:xfrm>
          <a:off x="9222583" y="1655863"/>
          <a:ext cx="5186363" cy="77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7" imgW="1485720" imgH="215640" progId="Equation.DSMT4">
                  <p:embed/>
                </p:oleObj>
              </mc:Choice>
              <mc:Fallback>
                <p:oleObj name="Equation" r:id="rId17" imgW="1485720" imgH="215640" progId="Equation.DSMT4">
                  <p:embed/>
                  <p:pic>
                    <p:nvPicPr>
                      <p:cNvPr id="297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583" y="1655863"/>
                        <a:ext cx="5186363" cy="77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5"/>
          <p:cNvGraphicFramePr>
            <a:graphicFrameLocks noChangeAspect="1"/>
          </p:cNvGraphicFramePr>
          <p:nvPr/>
        </p:nvGraphicFramePr>
        <p:xfrm>
          <a:off x="6896101" y="3283745"/>
          <a:ext cx="137874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19" imgW="406080" imgH="177480" progId="Equation.DSMT4">
                  <p:embed/>
                </p:oleObj>
              </mc:Choice>
              <mc:Fallback>
                <p:oleObj name="Equation" r:id="rId19" imgW="406080" imgH="177480" progId="Equation.DSMT4">
                  <p:embed/>
                  <p:pic>
                    <p:nvPicPr>
                      <p:cNvPr id="29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1" y="3283745"/>
                        <a:ext cx="137874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7"/>
          <p:cNvGraphicFramePr>
            <a:graphicFrameLocks noChangeAspect="1"/>
          </p:cNvGraphicFramePr>
          <p:nvPr/>
        </p:nvGraphicFramePr>
        <p:xfrm>
          <a:off x="10756107" y="3264695"/>
          <a:ext cx="1254918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297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6107" y="3264695"/>
                        <a:ext cx="1254918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9"/>
          <p:cNvGraphicFramePr>
            <a:graphicFrameLocks noChangeAspect="1"/>
          </p:cNvGraphicFramePr>
          <p:nvPr/>
        </p:nvGraphicFramePr>
        <p:xfrm>
          <a:off x="7017545" y="4933950"/>
          <a:ext cx="16144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23" imgW="520560" imgH="177480" progId="Equation.DSMT4">
                  <p:embed/>
                </p:oleObj>
              </mc:Choice>
              <mc:Fallback>
                <p:oleObj name="Equation" r:id="rId23" imgW="520560" imgH="177480" progId="Equation.DSMT4">
                  <p:embed/>
                  <p:pic>
                    <p:nvPicPr>
                      <p:cNvPr id="297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7545" y="4933950"/>
                        <a:ext cx="16144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0"/>
          <p:cNvGraphicFramePr>
            <a:graphicFrameLocks noChangeAspect="1"/>
          </p:cNvGraphicFramePr>
          <p:nvPr/>
        </p:nvGraphicFramePr>
        <p:xfrm>
          <a:off x="10820401" y="5072063"/>
          <a:ext cx="1176338" cy="588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25" imgW="431640" imgH="177480" progId="Equation.DSMT4">
                  <p:embed/>
                </p:oleObj>
              </mc:Choice>
              <mc:Fallback>
                <p:oleObj name="Equation" r:id="rId25" imgW="431640" imgH="177480" progId="Equation.DSMT4">
                  <p:embed/>
                  <p:pic>
                    <p:nvPicPr>
                      <p:cNvPr id="297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401" y="5072063"/>
                        <a:ext cx="1176338" cy="588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Rectangle 6"/>
          <p:cNvSpPr>
            <a:spLocks noChangeArrowheads="1"/>
          </p:cNvSpPr>
          <p:nvPr/>
        </p:nvSpPr>
        <p:spPr bwMode="auto">
          <a:xfrm>
            <a:off x="4700587" y="1754564"/>
            <a:ext cx="13587413" cy="72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870" tIns="51435" rIns="102870" bIns="51435" anchor="ctr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028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altLang="en-US" sz="405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405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x = -10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9322041" y="2514406"/>
            <a:ext cx="672620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00350" y="2910499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9322041" y="3393088"/>
            <a:ext cx="672620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2800350" y="3789181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6843713" y="4831557"/>
            <a:ext cx="752475" cy="75009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vi-VN" sz="2025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25" name="15s-timhong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025" y="7467601"/>
            <a:ext cx="16573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933586"/>
      </p:ext>
    </p:extLst>
  </p:cSld>
  <p:clrMapOvr>
    <a:masterClrMapping/>
  </p:clrMapOvr>
  <p:transition>
    <p:sndAc>
      <p:stSnd>
        <p:snd r:embed="rId5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6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2720" y="7369970"/>
            <a:ext cx="1843088" cy="16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6513" y="7029451"/>
            <a:ext cx="2093120" cy="1378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4132720" y="6507957"/>
            <a:ext cx="1654968" cy="149542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95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 nhận được 9 điểm </a:t>
            </a: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295525" y="8167688"/>
            <a:ext cx="2600325" cy="1012032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31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0726" name="Picture 3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33" y="7424738"/>
            <a:ext cx="10715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3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895" y="7084220"/>
            <a:ext cx="1309688" cy="143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5755483"/>
            <a:ext cx="13096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5153026"/>
            <a:ext cx="873920" cy="8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058" y="5695951"/>
            <a:ext cx="557213" cy="49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8508" y="5586413"/>
            <a:ext cx="802481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49087"/>
              </p:ext>
            </p:extLst>
          </p:nvPr>
        </p:nvGraphicFramePr>
        <p:xfrm>
          <a:off x="11696700" y="1544513"/>
          <a:ext cx="2155031" cy="80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307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6700" y="1544513"/>
                        <a:ext cx="2155031" cy="807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7"/>
          <p:cNvGraphicFramePr>
            <a:graphicFrameLocks noChangeAspect="1"/>
          </p:cNvGraphicFramePr>
          <p:nvPr/>
        </p:nvGraphicFramePr>
        <p:xfrm>
          <a:off x="6622257" y="3071813"/>
          <a:ext cx="2705100" cy="89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19" imgW="838080" imgH="279360" progId="Equation.DSMT4">
                  <p:embed/>
                </p:oleObj>
              </mc:Choice>
              <mc:Fallback>
                <p:oleObj name="Equation" r:id="rId19" imgW="838080" imgH="279360" progId="Equation.DSMT4">
                  <p:embed/>
                  <p:pic>
                    <p:nvPicPr>
                      <p:cNvPr id="307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257" y="3071813"/>
                        <a:ext cx="2705100" cy="897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9"/>
          <p:cNvGraphicFramePr>
            <a:graphicFrameLocks noChangeAspect="1"/>
          </p:cNvGraphicFramePr>
          <p:nvPr/>
        </p:nvGraphicFramePr>
        <p:xfrm>
          <a:off x="11565733" y="3159920"/>
          <a:ext cx="3488531" cy="79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21" imgW="1143000" imgH="253800" progId="Equation.DSMT4">
                  <p:embed/>
                </p:oleObj>
              </mc:Choice>
              <mc:Fallback>
                <p:oleObj name="Equation" r:id="rId21" imgW="1143000" imgH="253800" progId="Equation.DSMT4">
                  <p:embed/>
                  <p:pic>
                    <p:nvPicPr>
                      <p:cNvPr id="307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5733" y="3159920"/>
                        <a:ext cx="3488531" cy="79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0"/>
          <p:cNvGraphicFramePr>
            <a:graphicFrameLocks noChangeAspect="1"/>
          </p:cNvGraphicFramePr>
          <p:nvPr/>
        </p:nvGraphicFramePr>
        <p:xfrm>
          <a:off x="6650833" y="4829175"/>
          <a:ext cx="2681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307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833" y="4829175"/>
                        <a:ext cx="26812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1"/>
          <p:cNvGraphicFramePr>
            <a:graphicFrameLocks noChangeAspect="1"/>
          </p:cNvGraphicFramePr>
          <p:nvPr/>
        </p:nvGraphicFramePr>
        <p:xfrm>
          <a:off x="11370470" y="4905374"/>
          <a:ext cx="355996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25" imgW="1257120" imgH="253800" progId="Equation.DSMT4">
                  <p:embed/>
                </p:oleObj>
              </mc:Choice>
              <mc:Fallback>
                <p:oleObj name="Equation" r:id="rId25" imgW="1257120" imgH="253800" progId="Equation.DSMT4">
                  <p:embed/>
                  <p:pic>
                    <p:nvPicPr>
                      <p:cNvPr id="3073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0470" y="4905374"/>
                        <a:ext cx="3559968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Rectangle 6"/>
          <p:cNvSpPr>
            <a:spLocks noChangeArrowheads="1"/>
          </p:cNvSpPr>
          <p:nvPr/>
        </p:nvSpPr>
        <p:spPr bwMode="auto">
          <a:xfrm>
            <a:off x="5086350" y="1614069"/>
            <a:ext cx="12973050" cy="727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2870" tIns="51435" rIns="102870" bIns="51435" anchor="ctr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defTabSz="1028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 </a:t>
            </a:r>
            <a:endParaRPr lang="en-US" altLang="en-US" sz="4050" b="1" dirty="0">
              <a:solidFill>
                <a:srgbClr val="000000"/>
              </a:solidFill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9322041" y="2514406"/>
            <a:ext cx="672620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800350" y="2910499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9322041" y="3393088"/>
            <a:ext cx="672620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2800350" y="3789181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1370470" y="3231358"/>
            <a:ext cx="704850" cy="661988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vi-VN" sz="2025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25" name="15s-timhong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025" y="7467601"/>
            <a:ext cx="16573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307377"/>
      </p:ext>
    </p:extLst>
  </p:cSld>
  <p:clrMapOvr>
    <a:masterClrMapping/>
  </p:clrMapOvr>
  <p:transition>
    <p:sndAc>
      <p:stSnd>
        <p:snd r:embed="rId5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5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8913" y="7369970"/>
            <a:ext cx="1843088" cy="16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1270" y="7046120"/>
            <a:ext cx="2095500" cy="1378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4158913" y="6472238"/>
            <a:ext cx="1654970" cy="1493045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950" b="1" dirty="0" err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altLang="en-US" sz="195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950" b="1" dirty="0" err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altLang="en-US" sz="195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950" b="1" dirty="0" err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1950" b="1" dirty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195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8 </a:t>
            </a:r>
            <a:r>
              <a:rPr lang="en-US" altLang="en-US" sz="1950" b="1" dirty="0" err="1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1950" b="1" dirty="0" smtClean="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altLang="en-US" sz="1950" b="1" dirty="0">
              <a:solidFill>
                <a:srgbClr val="000000"/>
              </a:solidFill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207419" y="8179595"/>
            <a:ext cx="2600327" cy="1012031"/>
          </a:xfrm>
          <a:prstGeom prst="homePlate">
            <a:avLst/>
          </a:prstGeom>
          <a:blipFill>
            <a:blip r:embed="rId11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31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1750" name="Picture 3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33" y="7424738"/>
            <a:ext cx="10715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3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895" y="7084220"/>
            <a:ext cx="1309688" cy="143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4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5755483"/>
            <a:ext cx="13096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5153026"/>
            <a:ext cx="873920" cy="8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058" y="5695951"/>
            <a:ext cx="557213" cy="49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8508" y="5586413"/>
            <a:ext cx="802481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56" name="Object 3"/>
          <p:cNvGraphicFramePr>
            <a:graphicFrameLocks noChangeAspect="1"/>
          </p:cNvGraphicFramePr>
          <p:nvPr/>
        </p:nvGraphicFramePr>
        <p:xfrm>
          <a:off x="10515601" y="1495426"/>
          <a:ext cx="472916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7" imgW="1346040" imgH="304560" progId="Equation.DSMT4">
                  <p:embed/>
                </p:oleObj>
              </mc:Choice>
              <mc:Fallback>
                <p:oleObj name="Equation" r:id="rId17" imgW="1346040" imgH="304560" progId="Equation.DSMT4">
                  <p:embed/>
                  <p:pic>
                    <p:nvPicPr>
                      <p:cNvPr id="317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1" y="1495426"/>
                        <a:ext cx="472916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5"/>
          <p:cNvGraphicFramePr>
            <a:graphicFrameLocks noChangeAspect="1"/>
          </p:cNvGraphicFramePr>
          <p:nvPr/>
        </p:nvGraphicFramePr>
        <p:xfrm>
          <a:off x="6948488" y="3305176"/>
          <a:ext cx="193119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317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305176"/>
                        <a:ext cx="193119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7"/>
          <p:cNvGraphicFramePr>
            <a:graphicFrameLocks noChangeAspect="1"/>
          </p:cNvGraphicFramePr>
          <p:nvPr/>
        </p:nvGraphicFramePr>
        <p:xfrm>
          <a:off x="11189495" y="3332561"/>
          <a:ext cx="1771650" cy="7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317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9495" y="3332561"/>
                        <a:ext cx="1771650" cy="745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9"/>
          <p:cNvGraphicFramePr>
            <a:graphicFrameLocks noChangeAspect="1"/>
          </p:cNvGraphicFramePr>
          <p:nvPr/>
        </p:nvGraphicFramePr>
        <p:xfrm>
          <a:off x="6888958" y="5124451"/>
          <a:ext cx="205263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23" imgW="647640" imgH="279360" progId="Equation.DSMT4">
                  <p:embed/>
                </p:oleObj>
              </mc:Choice>
              <mc:Fallback>
                <p:oleObj name="Equation" r:id="rId23" imgW="647640" imgH="279360" progId="Equation.DSMT4">
                  <p:embed/>
                  <p:pic>
                    <p:nvPicPr>
                      <p:cNvPr id="317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958" y="5124451"/>
                        <a:ext cx="205263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0"/>
          <p:cNvGraphicFramePr>
            <a:graphicFrameLocks noChangeAspect="1"/>
          </p:cNvGraphicFramePr>
          <p:nvPr/>
        </p:nvGraphicFramePr>
        <p:xfrm>
          <a:off x="11018045" y="5120878"/>
          <a:ext cx="205978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25" imgW="660240" imgH="279360" progId="Equation.DSMT4">
                  <p:embed/>
                </p:oleObj>
              </mc:Choice>
              <mc:Fallback>
                <p:oleObj name="Equation" r:id="rId25" imgW="660240" imgH="279360" progId="Equation.DSMT4">
                  <p:embed/>
                  <p:pic>
                    <p:nvPicPr>
                      <p:cNvPr id="317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8045" y="5120878"/>
                        <a:ext cx="205978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Rectangle 6"/>
          <p:cNvSpPr>
            <a:spLocks noChangeArrowheads="1"/>
          </p:cNvSpPr>
          <p:nvPr/>
        </p:nvSpPr>
        <p:spPr bwMode="auto">
          <a:xfrm>
            <a:off x="5755482" y="1647407"/>
            <a:ext cx="8963025" cy="727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70" tIns="51435" rIns="102870" bIns="51435" anchor="ctr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defTabSz="1028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fr-FR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. Cho </a:t>
            </a:r>
            <a:r>
              <a:rPr lang="fr-FR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ết</a:t>
            </a:r>
            <a:r>
              <a:rPr lang="fr-FR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ả</a:t>
            </a:r>
            <a:r>
              <a:rPr lang="fr-FR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405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r>
              <a:rPr lang="fr-FR" altLang="en-US" sz="4050" b="1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9298797" y="2514406"/>
            <a:ext cx="719108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00350" y="2910499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86000" y="3393088"/>
            <a:ext cx="765594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1003757" y="3348038"/>
            <a:ext cx="752475" cy="74771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vi-VN" sz="2025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24" name="15s-timhong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025" y="7467601"/>
            <a:ext cx="16573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610939"/>
      </p:ext>
    </p:extLst>
  </p:cSld>
  <p:clrMapOvr>
    <a:masterClrMapping/>
  </p:clrMapOvr>
  <p:transition>
    <p:sndAc>
      <p:stSnd>
        <p:snd r:embed="rId5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 nodeType="clickPar">
                      <p:stCondLst>
                        <p:cond delay="0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4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9" grpId="0" animBg="1"/>
      <p:bldP spid="9" grpId="1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rrow: Pentagon 30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24100" y="8208170"/>
            <a:ext cx="2600325" cy="1014413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r>
              <a:rPr lang="en-US" sz="315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2771" name="Picture 3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933" y="7424738"/>
            <a:ext cx="10715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3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895" y="7084220"/>
            <a:ext cx="1309688" cy="143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5755483"/>
            <a:ext cx="13096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2138" y="5153026"/>
            <a:ext cx="873920" cy="864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4058" y="5695951"/>
            <a:ext cx="557213" cy="492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>
          <a:off x="7291388" y="3352801"/>
          <a:ext cx="1243013" cy="75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3277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3352801"/>
                        <a:ext cx="1243013" cy="75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7"/>
          <p:cNvGraphicFramePr>
            <a:graphicFrameLocks noChangeAspect="1"/>
          </p:cNvGraphicFramePr>
          <p:nvPr/>
        </p:nvGraphicFramePr>
        <p:xfrm>
          <a:off x="10963276" y="3386138"/>
          <a:ext cx="1557338" cy="72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327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3276" y="3386138"/>
                        <a:ext cx="1557338" cy="72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9"/>
          <p:cNvGraphicFramePr>
            <a:graphicFrameLocks noChangeAspect="1"/>
          </p:cNvGraphicFramePr>
          <p:nvPr/>
        </p:nvGraphicFramePr>
        <p:xfrm>
          <a:off x="7369970" y="5255420"/>
          <a:ext cx="1085850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3277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70" y="5255420"/>
                        <a:ext cx="1085850" cy="67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0"/>
          <p:cNvGraphicFramePr>
            <a:graphicFrameLocks noChangeAspect="1"/>
          </p:cNvGraphicFramePr>
          <p:nvPr/>
        </p:nvGraphicFramePr>
        <p:xfrm>
          <a:off x="11110913" y="5245895"/>
          <a:ext cx="1304925" cy="67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9" imgW="419040" imgH="203040" progId="Equation.DSMT4">
                  <p:embed/>
                </p:oleObj>
              </mc:Choice>
              <mc:Fallback>
                <p:oleObj name="Equation" r:id="rId19" imgW="419040" imgH="203040" progId="Equation.DSMT4">
                  <p:embed/>
                  <p:pic>
                    <p:nvPicPr>
                      <p:cNvPr id="327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0913" y="5245895"/>
                        <a:ext cx="1304925" cy="67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Rectangle 6"/>
          <p:cNvSpPr>
            <a:spLocks noChangeArrowheads="1"/>
          </p:cNvSpPr>
          <p:nvPr/>
        </p:nvSpPr>
        <p:spPr bwMode="auto">
          <a:xfrm>
            <a:off x="6276975" y="578225"/>
            <a:ext cx="8963025" cy="7271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2870" tIns="51435" rIns="102870" bIns="51435" anchor="ctr">
            <a:spAutoFit/>
          </a:bodyPr>
          <a:lstStyle>
            <a:lvl1pPr defTabSz="685800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6858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6858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defTabSz="10287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fr-FR" altLang="en-US" sz="4050" b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5.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9298797" y="2514406"/>
            <a:ext cx="719108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algn="just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800350" y="2910499"/>
            <a:ext cx="207814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2025">
              <a:solidFill>
                <a:prstClr val="black"/>
              </a:solidFill>
              <a:latin typeface="Arial" panose="020B0604020202020204" pitchFamily="34" charset="0"/>
              <a:cs typeface="Arial" pitchFamily="34" charset="0"/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2286000" y="3393088"/>
            <a:ext cx="765594" cy="329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870" tIns="51435" rIns="102870" bIns="51435" anchor="ctr">
            <a:spAutoFit/>
          </a:bodyPr>
          <a:lstStyle/>
          <a:p>
            <a:pPr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63">
                <a:solidFill>
                  <a:prstClr val="black"/>
                </a:solidFill>
                <a:latin typeface="Times New Roman" pitchFamily="18" charset="0"/>
                <a:ea typeface="Cambria" pitchFamily="18" charset="0"/>
                <a:cs typeface="Times New Roman" pitchFamily="18" charset="0"/>
              </a:rPr>
              <a:t>            </a:t>
            </a:r>
            <a:endParaRPr lang="en-US" sz="2025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0941845" y="3348038"/>
            <a:ext cx="752475" cy="747713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028700">
              <a:defRPr/>
            </a:pPr>
            <a:endParaRPr lang="vi-VN" sz="2025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pic>
        <p:nvPicPr>
          <p:cNvPr id="32786" name="Picture 24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2208" y="7467600"/>
            <a:ext cx="1652588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2207" y="7153275"/>
            <a:ext cx="1731168" cy="992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13935076" y="5936457"/>
            <a:ext cx="1652588" cy="1493043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defTabSz="685800">
              <a:defRPr>
                <a:solidFill>
                  <a:schemeClr val="tx1"/>
                </a:solidFill>
                <a:latin typeface=".VnArial Narrow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.VnArial Narrow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.VnArial Narrow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Arial Narrow" pitchFamily="34" charset="0"/>
              </a:defRPr>
            </a:lvl9pPr>
          </a:lstStyle>
          <a:p>
            <a:pPr algn="ctr" defTabSz="10287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1950" b="1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Bạn được 9 điểm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0413" y="5843588"/>
            <a:ext cx="802482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15s-timhong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025" y="7467601"/>
            <a:ext cx="165735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1" y="693242"/>
            <a:ext cx="87296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Giá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trị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của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biểu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</a:t>
            </a: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thức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                          </a:t>
            </a:r>
          </a:p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Với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 x = 2, y = 4 </a:t>
            </a:r>
            <a:r>
              <a:rPr lang="en-US" sz="4200" dirty="0" err="1">
                <a:solidFill>
                  <a:prstClr val="black"/>
                </a:solidFill>
                <a:latin typeface=".VnArial Narrow" pitchFamily="34" charset="0"/>
              </a:rPr>
              <a:t>là</a:t>
            </a:r>
            <a:r>
              <a:rPr lang="en-US" sz="4200" dirty="0">
                <a:solidFill>
                  <a:prstClr val="black"/>
                </a:solidFill>
                <a:latin typeface=".VnArial Narrow" pitchFamily="34" charset="0"/>
              </a:rPr>
              <a:t>?  </a:t>
            </a:r>
          </a:p>
        </p:txBody>
      </p:sp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2286001" y="-38385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pPr defTabSz="13716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solidFill>
                <a:prstClr val="black"/>
              </a:solidFill>
              <a:latin typeface=".VnArial Narrow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17172"/>
              </p:ext>
            </p:extLst>
          </p:nvPr>
        </p:nvGraphicFramePr>
        <p:xfrm>
          <a:off x="11938563" y="578225"/>
          <a:ext cx="4230127" cy="99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25" imgW="1409088" imgH="330057" progId="Equation.DSMT4">
                  <p:embed/>
                </p:oleObj>
              </mc:Choice>
              <mc:Fallback>
                <p:oleObj name="Equation" r:id="rId25" imgW="1409088" imgH="330057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563" y="578225"/>
                        <a:ext cx="4230127" cy="990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505841"/>
      </p:ext>
    </p:extLst>
  </p:cSld>
  <p:clrMapOvr>
    <a:masterClrMapping/>
  </p:clrMapOvr>
  <p:transition>
    <p:sndAc>
      <p:stSnd>
        <p:snd r:embed="rId5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28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>
            <a:off x="689642" y="774377"/>
            <a:ext cx="1672557" cy="200638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5421807" y="-788314"/>
            <a:ext cx="3426782" cy="3546476"/>
          </a:xfrm>
          <a:prstGeom prst="rect">
            <a:avLst/>
          </a:prstGeom>
        </p:spPr>
      </p:pic>
      <p:sp>
        <p:nvSpPr>
          <p:cNvPr id="14" name="Google Shape;7771;p33"/>
          <p:cNvSpPr txBox="1">
            <a:spLocks/>
          </p:cNvSpPr>
          <p:nvPr/>
        </p:nvSpPr>
        <p:spPr>
          <a:xfrm>
            <a:off x="3805545" y="1610963"/>
            <a:ext cx="10272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4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4800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56062" y="3655732"/>
            <a:ext cx="5130550" cy="3699159"/>
            <a:chOff x="1066801" y="3771900"/>
            <a:chExt cx="5130550" cy="3699159"/>
          </a:xfrm>
        </p:grpSpPr>
        <p:grpSp>
          <p:nvGrpSpPr>
            <p:cNvPr id="16" name="Group 4"/>
            <p:cNvGrpSpPr/>
            <p:nvPr/>
          </p:nvGrpSpPr>
          <p:grpSpPr>
            <a:xfrm>
              <a:off x="1066801" y="3771900"/>
              <a:ext cx="5130550" cy="3699159"/>
              <a:chOff x="0" y="0"/>
              <a:chExt cx="6038063" cy="6076340"/>
            </a:xfrm>
          </p:grpSpPr>
          <p:sp>
            <p:nvSpPr>
              <p:cNvPr id="18" name="Freeform 5"/>
              <p:cNvSpPr/>
              <p:nvPr/>
            </p:nvSpPr>
            <p:spPr>
              <a:xfrm>
                <a:off x="31750" y="31750"/>
                <a:ext cx="5974562" cy="60128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Rectangle 16"/>
            <p:cNvSpPr/>
            <p:nvPr/>
          </p:nvSpPr>
          <p:spPr>
            <a:xfrm>
              <a:off x="1223570" y="4554258"/>
              <a:ext cx="4796230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400" ker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hi nhớ </a:t>
              </a: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400" ker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thức trong bài. 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76272" y="3638829"/>
            <a:ext cx="5130550" cy="3699159"/>
            <a:chOff x="6494020" y="3791229"/>
            <a:chExt cx="5130550" cy="3699159"/>
          </a:xfrm>
        </p:grpSpPr>
        <p:grpSp>
          <p:nvGrpSpPr>
            <p:cNvPr id="21" name="Group 4"/>
            <p:cNvGrpSpPr/>
            <p:nvPr/>
          </p:nvGrpSpPr>
          <p:grpSpPr>
            <a:xfrm>
              <a:off x="6494020" y="3791229"/>
              <a:ext cx="5130550" cy="3699159"/>
              <a:chOff x="0" y="0"/>
              <a:chExt cx="6038063" cy="6076340"/>
            </a:xfrm>
          </p:grpSpPr>
          <p:sp>
            <p:nvSpPr>
              <p:cNvPr id="23" name="Freeform 5"/>
              <p:cNvSpPr/>
              <p:nvPr/>
            </p:nvSpPr>
            <p:spPr>
              <a:xfrm>
                <a:off x="31750" y="31750"/>
                <a:ext cx="5974562" cy="60128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" name="Rectangle 21"/>
            <p:cNvSpPr/>
            <p:nvPr/>
          </p:nvSpPr>
          <p:spPr>
            <a:xfrm>
              <a:off x="6879189" y="4613977"/>
              <a:ext cx="4360209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400" ker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Hoàn </a:t>
              </a:r>
              <a:r>
                <a:rPr lang="pt-BR" sz="4400" kern="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ành các bài tập trong SBT. 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761860" y="3658158"/>
            <a:ext cx="5799790" cy="3699159"/>
            <a:chOff x="7772426" y="4880651"/>
            <a:chExt cx="5799790" cy="3699159"/>
          </a:xfrm>
        </p:grpSpPr>
        <p:grpSp>
          <p:nvGrpSpPr>
            <p:cNvPr id="26" name="Group 4"/>
            <p:cNvGrpSpPr/>
            <p:nvPr/>
          </p:nvGrpSpPr>
          <p:grpSpPr>
            <a:xfrm>
              <a:off x="8107047" y="4880651"/>
              <a:ext cx="5130550" cy="3699159"/>
              <a:chOff x="0" y="0"/>
              <a:chExt cx="6038063" cy="6076340"/>
            </a:xfrm>
          </p:grpSpPr>
          <p:sp>
            <p:nvSpPr>
              <p:cNvPr id="28" name="Freeform 5"/>
              <p:cNvSpPr/>
              <p:nvPr/>
            </p:nvSpPr>
            <p:spPr>
              <a:xfrm>
                <a:off x="31750" y="31750"/>
                <a:ext cx="5974562" cy="60128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6"/>
              <p:cNvSpPr/>
              <p:nvPr/>
            </p:nvSpPr>
            <p:spPr>
              <a:xfrm>
                <a:off x="0" y="0"/>
                <a:ext cx="6038062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7" name="Rectangle 26"/>
            <p:cNvSpPr/>
            <p:nvPr/>
          </p:nvSpPr>
          <p:spPr>
            <a:xfrm>
              <a:off x="7772426" y="5141240"/>
              <a:ext cx="5799790" cy="31393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>
                <a:lnSpc>
                  <a:spcPct val="150000"/>
                </a:lnSpc>
                <a:buClr>
                  <a:srgbClr val="000000"/>
                </a:buClr>
              </a:pPr>
              <a:r>
                <a:rPr lang="en-US" sz="4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vi-VN" sz="4400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bị bài mới </a:t>
              </a:r>
              <a:endParaRPr lang="en-US" sz="4400" kern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lvl="0" algn="ctr">
                <a:lnSpc>
                  <a:spcPct val="150000"/>
                </a:lnSpc>
                <a:buClr>
                  <a:srgbClr val="000000"/>
                </a:buClr>
              </a:pPr>
              <a:r>
                <a:rPr lang="vi-VN" sz="4400" b="1" kern="0" dirty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</a:t>
              </a:r>
              <a:r>
                <a:rPr lang="vi-VN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1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8. Thu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ập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phân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oại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dữ</a:t>
              </a:r>
              <a:r>
                <a:rPr lang="en-US" sz="4400" b="1" kern="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4400" b="1" kern="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liệu</a:t>
              </a:r>
              <a:endParaRPr lang="pt-BR" sz="4400" b="1" kern="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30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752934" y="6743700"/>
            <a:ext cx="1632613" cy="335051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1738130" y="1028700"/>
            <a:ext cx="14811740" cy="82296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7343451" y="2314234"/>
            <a:ext cx="3601097" cy="77914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1154507" flipV="1">
            <a:off x="1038759" y="1506220"/>
            <a:ext cx="3274388" cy="2220630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4478000" y="6515100"/>
            <a:ext cx="2725649" cy="326966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924299" y="3848100"/>
            <a:ext cx="10439400" cy="3368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5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HẸN GẶP LẠI CÁC EM </a:t>
            </a:r>
            <a:br>
              <a:rPr lang="en-US" sz="75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</a:br>
            <a:r>
              <a:rPr lang="en-US" sz="7500" b="1" dirty="0">
                <a:ln w="0"/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Anton"/>
              </a:rPr>
              <a:t>Ở TIẾT HỌC SAU!</a:t>
            </a:r>
            <a:endParaRPr lang="en-US" sz="7500" b="1" dirty="0">
              <a:ln w="0"/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A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838200" y="2095500"/>
            <a:ext cx="16687800" cy="7620000"/>
            <a:chOff x="0" y="0"/>
            <a:chExt cx="6038063" cy="6076340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rgbClr val="4C527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571500"/>
            <a:ext cx="8915399" cy="1108694"/>
            <a:chOff x="6019800" y="377206"/>
            <a:chExt cx="10883734" cy="1108694"/>
          </a:xfrm>
        </p:grpSpPr>
        <p:grpSp>
          <p:nvGrpSpPr>
            <p:cNvPr id="10" name="Group 4"/>
            <p:cNvGrpSpPr/>
            <p:nvPr/>
          </p:nvGrpSpPr>
          <p:grpSpPr>
            <a:xfrm>
              <a:off x="6019800" y="377206"/>
              <a:ext cx="9953501" cy="1108694"/>
              <a:chOff x="0" y="0"/>
              <a:chExt cx="9651718" cy="6076340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31750" y="0"/>
                <a:ext cx="961996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6"/>
              <p:cNvSpPr/>
              <p:nvPr/>
            </p:nvSpPr>
            <p:spPr>
              <a:xfrm>
                <a:off x="0" y="0"/>
                <a:ext cx="965171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466227" y="506032"/>
              <a:ext cx="104373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789811" y="2971717"/>
                <a:ext cx="15011400" cy="2041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500" b="1" u="sng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4500" b="1" u="sng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.28:</a:t>
                </a:r>
                <a:r>
                  <a:rPr lang="en-US" sz="45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5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a thức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5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5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9</m:t>
                    </m:r>
                    <m:r>
                      <a:rPr lang="vi-VN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vi-VN" sz="45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 được phân tích thành tích của hai đa thức</a:t>
                </a: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9811" y="2971717"/>
                <a:ext cx="15011400" cy="2041456"/>
              </a:xfrm>
              <a:prstGeom prst="rect">
                <a:avLst/>
              </a:prstGeom>
              <a:blipFill>
                <a:blip r:embed="rId3"/>
                <a:stretch>
                  <a:fillRect l="-1706" b="-14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65580" y="5074031"/>
                <a:ext cx="11633035" cy="326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250000"/>
                  </a:lnSpc>
                </a:pPr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A.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 v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8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			</a:t>
                </a:r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B.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 và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vi-VN" sz="45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  <a:p>
                <a:pPr lvl="0">
                  <a:lnSpc>
                    <a:spcPct val="250000"/>
                  </a:lnSpc>
                </a:pPr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C.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 và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			</a:t>
                </a:r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D.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vi-VN" sz="4500">
                    <a:solidFill>
                      <a:srgbClr val="000000"/>
                    </a:solidFill>
                    <a:cs typeface="Arial" panose="020B0604020202020204" pitchFamily="34" charset="0"/>
                  </a:rPr>
                  <a:t> và </a:t>
                </a:r>
                <a14:m>
                  <m:oMath xmlns:m="http://schemas.openxmlformats.org/officeDocument/2006/math"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vi-VN" sz="450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5580" y="5074031"/>
                <a:ext cx="11633035" cy="3269869"/>
              </a:xfrm>
              <a:prstGeom prst="rect">
                <a:avLst/>
              </a:prstGeom>
              <a:blipFill>
                <a:blip r:embed="rId4"/>
                <a:stretch>
                  <a:fillRect l="-2201" b="-7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328709" y="7470468"/>
            <a:ext cx="2280102" cy="2304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" y="1258851"/>
            <a:ext cx="1441882" cy="1446166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9448800" y="5279873"/>
            <a:ext cx="5029200" cy="17210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10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d"/>
      </p:transition>
    </mc:Choice>
    <mc:Fallback xmlns="">
      <p:transition spd="med">
        <p:pull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/>
      <p:bldP spid="1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746172" y="348633"/>
            <a:ext cx="17426538" cy="9702264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6221093" y="1"/>
            <a:ext cx="2066907" cy="1523006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6877" y="5786759"/>
            <a:ext cx="5002083" cy="5002083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8422281" y="-5100958"/>
            <a:ext cx="11120069" cy="73158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97788" y="2867399"/>
            <a:ext cx="150738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Bài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tập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: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Chứng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minh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với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mọi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số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nguyên</a:t>
            </a:r>
            <a:r>
              <a:rPr lang="en-US" sz="4800" dirty="0" smtClean="0">
                <a:solidFill>
                  <a:prstClr val="black"/>
                </a:solidFill>
                <a:latin typeface="Arial"/>
                <a:ea typeface="微软雅黑"/>
              </a:rPr>
              <a:t> n, </a:t>
            </a:r>
            <a:r>
              <a:rPr lang="en-US" sz="4800" dirty="0" err="1" smtClean="0">
                <a:solidFill>
                  <a:prstClr val="black"/>
                </a:solidFill>
                <a:latin typeface="Arial"/>
                <a:ea typeface="微软雅黑"/>
              </a:rPr>
              <a:t>thì</a:t>
            </a:r>
            <a:endParaRPr lang="en-US" sz="4800" dirty="0" smtClean="0">
              <a:solidFill>
                <a:prstClr val="black"/>
              </a:solidFill>
              <a:latin typeface="Arial"/>
              <a:ea typeface="微软雅黑"/>
            </a:endParaRPr>
          </a:p>
          <a:p>
            <a:pPr marR="0" lvl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800" noProof="0" dirty="0">
                <a:solidFill>
                  <a:prstClr val="black"/>
                </a:solidFill>
                <a:latin typeface="Arial"/>
                <a:ea typeface="微软雅黑"/>
              </a:rPr>
              <a:t> </a:t>
            </a:r>
            <a:endParaRPr lang="en-US" sz="4800" noProof="0" dirty="0" smtClean="0">
              <a:solidFill>
                <a:prstClr val="black"/>
              </a:solidFill>
              <a:latin typeface="Arial"/>
              <a:ea typeface="微软雅黑"/>
            </a:endParaRPr>
          </a:p>
          <a:p>
            <a:pPr marR="0" lvl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800" b="0" i="0" u="none" strike="noStrike" kern="1200" cap="none" spc="0" normalizeH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4800" b="0" i="0" u="none" strike="noStrike" kern="1200" cap="none" spc="0" normalizeH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                              </a:t>
            </a:r>
            <a:r>
              <a:rPr kumimoji="0" lang="en-US" sz="4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hia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4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hết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48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ho</a:t>
            </a:r>
            <a:r>
              <a:rPr kumimoji="0" lang="en-US" sz="4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4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8964840" y="1111846"/>
            <a:ext cx="3549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500490" y="11797674"/>
            <a:ext cx="73330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100372" y="-1830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489533"/>
              </p:ext>
            </p:extLst>
          </p:nvPr>
        </p:nvGraphicFramePr>
        <p:xfrm>
          <a:off x="4419600" y="3991345"/>
          <a:ext cx="4191000" cy="147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939600" imgH="330120" progId="Equation.DSMT4">
                  <p:embed/>
                </p:oleObj>
              </mc:Choice>
              <mc:Fallback>
                <p:oleObj name="Equation" r:id="rId8" imgW="9396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91345"/>
                        <a:ext cx="4191000" cy="1472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60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A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838200" y="2095500"/>
            <a:ext cx="16687800" cy="7620000"/>
            <a:chOff x="0" y="0"/>
            <a:chExt cx="6038063" cy="6076340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rgbClr val="4C527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571500"/>
            <a:ext cx="8915399" cy="1108694"/>
            <a:chOff x="6019800" y="377206"/>
            <a:chExt cx="10883734" cy="1108694"/>
          </a:xfrm>
        </p:grpSpPr>
        <p:grpSp>
          <p:nvGrpSpPr>
            <p:cNvPr id="10" name="Group 4"/>
            <p:cNvGrpSpPr/>
            <p:nvPr/>
          </p:nvGrpSpPr>
          <p:grpSpPr>
            <a:xfrm>
              <a:off x="6019800" y="377206"/>
              <a:ext cx="9953501" cy="1108694"/>
              <a:chOff x="0" y="0"/>
              <a:chExt cx="9651718" cy="6076340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31750" y="0"/>
                <a:ext cx="961996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6"/>
              <p:cNvSpPr/>
              <p:nvPr/>
            </p:nvSpPr>
            <p:spPr>
              <a:xfrm>
                <a:off x="0" y="0"/>
                <a:ext cx="965171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466227" y="506032"/>
              <a:ext cx="104373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429000" y="2628900"/>
            <a:ext cx="12154788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kumimoji="0" lang="en-US" sz="4500" b="1" i="0" u="sng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2.29:</a:t>
            </a: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vi-VN" sz="4500">
                <a:solidFill>
                  <a:srgbClr val="000000"/>
                </a:solidFill>
                <a:cs typeface="Arial" panose="020B0604020202020204" pitchFamily="34" charset="0"/>
              </a:rPr>
              <a:t>Khẳng định nào sau đây là đúng?</a:t>
            </a:r>
            <a:endParaRPr kumimoji="0" lang="vi-VN" sz="45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59000" y="7370806"/>
            <a:ext cx="2280102" cy="2304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1258851"/>
            <a:ext cx="1441882" cy="1446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424989" y="7957511"/>
                <a:ext cx="7188443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50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989" y="7957511"/>
                <a:ext cx="7188443" cy="1131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424989" y="6627822"/>
                <a:ext cx="7132337" cy="101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50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989" y="6627822"/>
                <a:ext cx="7132337" cy="10190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24989" y="5296605"/>
                <a:ext cx="8878008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5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50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989" y="5296605"/>
                <a:ext cx="8878008" cy="1131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429000" y="3937999"/>
                <a:ext cx="8884420" cy="101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5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50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m:rPr>
                        <m:sty m:val="p"/>
                      </m:rPr>
                      <a:rPr lang="en-US" sz="45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</m:t>
                    </m:r>
                    <m:r>
                      <a:rPr lang="en-US" sz="45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500">
                  <a:effectLst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3937999"/>
                <a:ext cx="8884420" cy="10190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2801054" y="7810500"/>
            <a:ext cx="8628946" cy="15331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96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A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838200" y="2095500"/>
            <a:ext cx="16687800" cy="7620000"/>
            <a:chOff x="0" y="0"/>
            <a:chExt cx="6038063" cy="6076340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rgbClr val="4C527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571500"/>
            <a:ext cx="8915399" cy="1108694"/>
            <a:chOff x="6019800" y="377206"/>
            <a:chExt cx="10883734" cy="1108694"/>
          </a:xfrm>
        </p:grpSpPr>
        <p:grpSp>
          <p:nvGrpSpPr>
            <p:cNvPr id="10" name="Group 4"/>
            <p:cNvGrpSpPr/>
            <p:nvPr/>
          </p:nvGrpSpPr>
          <p:grpSpPr>
            <a:xfrm>
              <a:off x="6019800" y="377206"/>
              <a:ext cx="9953501" cy="1108694"/>
              <a:chOff x="0" y="0"/>
              <a:chExt cx="9651718" cy="6076340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31750" y="0"/>
                <a:ext cx="961996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6"/>
              <p:cNvSpPr/>
              <p:nvPr/>
            </p:nvSpPr>
            <p:spPr>
              <a:xfrm>
                <a:off x="0" y="0"/>
                <a:ext cx="965171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466227" y="506032"/>
              <a:ext cx="104373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438400" y="2668875"/>
                <a:ext cx="14226790" cy="2169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kumimoji="0" lang="en-US" sz="4500" b="1" i="0" u="sng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2.30:</a:t>
                </a:r>
                <a:r>
                  <a:rPr kumimoji="0" lang="en-US" sz="45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vi-VN" sz="4500">
                    <a:solidFill>
                      <a:srgbClr val="000000"/>
                    </a:solidFill>
                    <a:latin typeface="OpenSans"/>
                  </a:rPr>
                  <a:t>Biểu thức </a:t>
                </a:r>
                <a14:m>
                  <m:oMath xmlns:m="http://schemas.openxmlformats.org/officeDocument/2006/math">
                    <m:r>
                      <a:rPr lang="nl-NL" sz="45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5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0</m:t>
                    </m:r>
                    <m:r>
                      <m:rPr>
                        <m:sty m:val="p"/>
                      </m:rP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y</m:t>
                    </m:r>
                    <m:r>
                      <a:rPr lang="nl-NL" sz="45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sSup>
                      <m:sSupPr>
                        <m:ctrlPr>
                          <a:rPr lang="en-US" sz="45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l-NL" sz="45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lang="nl-NL" sz="45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500">
                    <a:solidFill>
                      <a:srgbClr val="000000"/>
                    </a:solidFill>
                    <a:latin typeface="OpenSans"/>
                  </a:rPr>
                  <a:t> viết dưới dạng bình phương của một tổng là:</a:t>
                </a:r>
                <a:endParaRPr kumimoji="0" lang="vi-VN" sz="45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2668875"/>
                <a:ext cx="14226790" cy="2169825"/>
              </a:xfrm>
              <a:prstGeom prst="rect">
                <a:avLst/>
              </a:prstGeom>
              <a:blipFill>
                <a:blip r:embed="rId3"/>
                <a:stretch>
                  <a:fillRect l="-1799" b="-7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59000" y="7370806"/>
            <a:ext cx="2280102" cy="2304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258851"/>
            <a:ext cx="1441882" cy="1446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053642" y="6908021"/>
                <a:ext cx="3582647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</m:e>
                        <m:sup>
                          <m:r>
                            <a:rPr lang="nl-NL" sz="45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45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3642" y="6908021"/>
                <a:ext cx="3582647" cy="1131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361790" y="6908021"/>
                <a:ext cx="3526542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0" i="0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5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</m:e>
                          </m:d>
                        </m:e>
                        <m:sup>
                          <m:r>
                            <a:rPr lang="nl-NL" sz="45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45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1790" y="6908021"/>
                <a:ext cx="3526542" cy="1131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055849" y="5174292"/>
                <a:ext cx="4389086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4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4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5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5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45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nl-NL" sz="45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45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5849" y="5174292"/>
                <a:ext cx="4389086" cy="113107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434813" y="5174292"/>
                <a:ext cx="4395499" cy="1131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5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450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b="0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m:rPr>
                                  <m:sty m:val="p"/>
                                </m:rPr>
                                <a:rPr lang="nl-NL" sz="45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45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45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5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5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45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y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nl-NL" sz="45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50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4813" y="5174292"/>
                <a:ext cx="4395499" cy="1131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9754495" y="6667500"/>
            <a:ext cx="4190103" cy="172109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46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DA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838200" y="2095500"/>
            <a:ext cx="16687800" cy="7620000"/>
            <a:chOff x="0" y="0"/>
            <a:chExt cx="6038063" cy="6076340"/>
          </a:xfrm>
        </p:grpSpPr>
        <p:sp>
          <p:nvSpPr>
            <p:cNvPr id="5" name="Freeform 5"/>
            <p:cNvSpPr/>
            <p:nvPr/>
          </p:nvSpPr>
          <p:spPr>
            <a:xfrm>
              <a:off x="31750" y="31750"/>
              <a:ext cx="5974562" cy="6012840"/>
            </a:xfrm>
            <a:custGeom>
              <a:avLst/>
              <a:gdLst/>
              <a:ahLst/>
              <a:cxnLst/>
              <a:rect l="l" t="t" r="r" b="b"/>
              <a:pathLst>
                <a:path w="5974562" h="6012840">
                  <a:moveTo>
                    <a:pt x="5881853" y="6012840"/>
                  </a:moveTo>
                  <a:lnTo>
                    <a:pt x="92710" y="6012840"/>
                  </a:lnTo>
                  <a:cubicBezTo>
                    <a:pt x="41910" y="6012840"/>
                    <a:pt x="0" y="5970931"/>
                    <a:pt x="0" y="5920131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5880583" y="0"/>
                  </a:lnTo>
                  <a:cubicBezTo>
                    <a:pt x="5931383" y="0"/>
                    <a:pt x="5973292" y="41910"/>
                    <a:pt x="5973292" y="92710"/>
                  </a:cubicBezTo>
                  <a:lnTo>
                    <a:pt x="5973292" y="5918860"/>
                  </a:lnTo>
                  <a:cubicBezTo>
                    <a:pt x="5974562" y="5970931"/>
                    <a:pt x="5932653" y="6012840"/>
                    <a:pt x="5881853" y="6012840"/>
                  </a:cubicBezTo>
                  <a:close/>
                </a:path>
              </a:pathLst>
            </a:custGeom>
            <a:solidFill>
              <a:schemeClr val="bg1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6"/>
            <p:cNvSpPr/>
            <p:nvPr/>
          </p:nvSpPr>
          <p:spPr>
            <a:xfrm>
              <a:off x="0" y="0"/>
              <a:ext cx="6038062" cy="6076340"/>
            </a:xfrm>
            <a:custGeom>
              <a:avLst/>
              <a:gdLst/>
              <a:ahLst/>
              <a:cxnLst/>
              <a:rect l="l" t="t" r="r" b="b"/>
              <a:pathLst>
                <a:path w="6038062" h="6076340">
                  <a:moveTo>
                    <a:pt x="5913603" y="59690"/>
                  </a:moveTo>
                  <a:cubicBezTo>
                    <a:pt x="5949162" y="59690"/>
                    <a:pt x="5978372" y="88900"/>
                    <a:pt x="5978372" y="124460"/>
                  </a:cubicBezTo>
                  <a:lnTo>
                    <a:pt x="5978372" y="5951881"/>
                  </a:lnTo>
                  <a:cubicBezTo>
                    <a:pt x="5978372" y="5987440"/>
                    <a:pt x="5949162" y="6016651"/>
                    <a:pt x="5913603" y="6016651"/>
                  </a:cubicBezTo>
                  <a:lnTo>
                    <a:pt x="124460" y="6016651"/>
                  </a:lnTo>
                  <a:cubicBezTo>
                    <a:pt x="88900" y="6016651"/>
                    <a:pt x="59690" y="5987440"/>
                    <a:pt x="59690" y="5951881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5913603" y="59690"/>
                  </a:lnTo>
                  <a:moveTo>
                    <a:pt x="5913603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951881"/>
                  </a:lnTo>
                  <a:cubicBezTo>
                    <a:pt x="0" y="6020460"/>
                    <a:pt x="55880" y="6076340"/>
                    <a:pt x="124460" y="6076340"/>
                  </a:cubicBezTo>
                  <a:lnTo>
                    <a:pt x="5913603" y="6076340"/>
                  </a:lnTo>
                  <a:cubicBezTo>
                    <a:pt x="5982183" y="6076340"/>
                    <a:pt x="6038062" y="6020460"/>
                    <a:pt x="6038062" y="5951881"/>
                  </a:cubicBezTo>
                  <a:lnTo>
                    <a:pt x="6038062" y="124460"/>
                  </a:lnTo>
                  <a:cubicBezTo>
                    <a:pt x="6038062" y="55880"/>
                    <a:pt x="5982183" y="0"/>
                    <a:pt x="5913603" y="0"/>
                  </a:cubicBezTo>
                  <a:close/>
                </a:path>
              </a:pathLst>
            </a:custGeom>
            <a:solidFill>
              <a:srgbClr val="4C5270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29200" y="571500"/>
            <a:ext cx="8915399" cy="1108694"/>
            <a:chOff x="6019800" y="377206"/>
            <a:chExt cx="10883734" cy="1108694"/>
          </a:xfrm>
        </p:grpSpPr>
        <p:grpSp>
          <p:nvGrpSpPr>
            <p:cNvPr id="10" name="Group 4"/>
            <p:cNvGrpSpPr/>
            <p:nvPr/>
          </p:nvGrpSpPr>
          <p:grpSpPr>
            <a:xfrm>
              <a:off x="6019800" y="377206"/>
              <a:ext cx="9953501" cy="1108694"/>
              <a:chOff x="0" y="0"/>
              <a:chExt cx="9651718" cy="6076340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31750" y="0"/>
                <a:ext cx="961996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5974562" h="6012840">
                    <a:moveTo>
                      <a:pt x="5881853" y="6012840"/>
                    </a:moveTo>
                    <a:lnTo>
                      <a:pt x="92710" y="6012840"/>
                    </a:lnTo>
                    <a:cubicBezTo>
                      <a:pt x="41910" y="6012840"/>
                      <a:pt x="0" y="5970931"/>
                      <a:pt x="0" y="5920131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5880583" y="0"/>
                    </a:lnTo>
                    <a:cubicBezTo>
                      <a:pt x="5931383" y="0"/>
                      <a:pt x="5973292" y="41910"/>
                      <a:pt x="5973292" y="92710"/>
                    </a:cubicBezTo>
                    <a:lnTo>
                      <a:pt x="5973292" y="5918860"/>
                    </a:lnTo>
                    <a:cubicBezTo>
                      <a:pt x="5974562" y="5970931"/>
                      <a:pt x="5932653" y="6012840"/>
                      <a:pt x="5881853" y="6012840"/>
                    </a:cubicBezTo>
                    <a:close/>
                  </a:path>
                </a:pathLst>
              </a:custGeom>
              <a:solidFill>
                <a:srgbClr val="FBF6F3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6"/>
              <p:cNvSpPr/>
              <p:nvPr/>
            </p:nvSpPr>
            <p:spPr>
              <a:xfrm>
                <a:off x="0" y="0"/>
                <a:ext cx="9651718" cy="6076340"/>
              </a:xfrm>
              <a:custGeom>
                <a:avLst/>
                <a:gdLst/>
                <a:ahLst/>
                <a:cxnLst/>
                <a:rect l="l" t="t" r="r" b="b"/>
                <a:pathLst>
                  <a:path w="6038062" h="6076340">
                    <a:moveTo>
                      <a:pt x="5913603" y="59690"/>
                    </a:moveTo>
                    <a:cubicBezTo>
                      <a:pt x="5949162" y="59690"/>
                      <a:pt x="5978372" y="88900"/>
                      <a:pt x="5978372" y="124460"/>
                    </a:cubicBezTo>
                    <a:lnTo>
                      <a:pt x="5978372" y="5951881"/>
                    </a:lnTo>
                    <a:cubicBezTo>
                      <a:pt x="5978372" y="5987440"/>
                      <a:pt x="5949162" y="6016651"/>
                      <a:pt x="5913603" y="6016651"/>
                    </a:cubicBezTo>
                    <a:lnTo>
                      <a:pt x="124460" y="6016651"/>
                    </a:lnTo>
                    <a:cubicBezTo>
                      <a:pt x="88900" y="6016651"/>
                      <a:pt x="59690" y="5987440"/>
                      <a:pt x="59690" y="5951881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5913603" y="59690"/>
                    </a:lnTo>
                    <a:moveTo>
                      <a:pt x="591360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51881"/>
                    </a:lnTo>
                    <a:cubicBezTo>
                      <a:pt x="0" y="6020460"/>
                      <a:pt x="55880" y="6076340"/>
                      <a:pt x="124460" y="6076340"/>
                    </a:cubicBezTo>
                    <a:lnTo>
                      <a:pt x="5913603" y="6076340"/>
                    </a:lnTo>
                    <a:cubicBezTo>
                      <a:pt x="5982183" y="6076340"/>
                      <a:pt x="6038062" y="6020460"/>
                      <a:pt x="6038062" y="5951881"/>
                    </a:cubicBezTo>
                    <a:lnTo>
                      <a:pt x="6038062" y="124460"/>
                    </a:lnTo>
                    <a:cubicBezTo>
                      <a:pt x="6038062" y="55880"/>
                      <a:pt x="5982183" y="0"/>
                      <a:pt x="5913603" y="0"/>
                    </a:cubicBezTo>
                    <a:close/>
                  </a:path>
                </a:pathLst>
              </a:custGeom>
              <a:solidFill>
                <a:srgbClr val="4C5270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6466227" y="506032"/>
              <a:ext cx="10437307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  <a:sym typeface="Arial"/>
                </a:rPr>
                <a:t>BÀI TẬP TRẮC NGHIỆ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03810" y="2797244"/>
                <a:ext cx="15369790" cy="20414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kumimoji="0" lang="en-US" sz="4500" b="1" i="0" u="sng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2.31:</a:t>
                </a:r>
                <a:r>
                  <a:rPr kumimoji="0" lang="en-US" sz="4500" b="1" i="0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lang="vi-VN" sz="4500">
                    <a:solidFill>
                      <a:srgbClr val="000000"/>
                    </a:solidFill>
                    <a:latin typeface="OpenSans"/>
                  </a:rPr>
                  <a:t>Rút gọn  biểu thức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45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nl-NL" sz="45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5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4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nl-NL" sz="4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nl-NL" sz="45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nl-NL" sz="4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nl-NL" sz="45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r>
                      <m:rPr>
                        <m:sty m:val="p"/>
                      </m:rPr>
                      <a:rPr lang="nl-NL" sz="45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d>
                      <m:dPr>
                        <m:ctrlPr>
                          <a:rPr lang="en-US" sz="45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4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nl-NL" sz="45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r>
                  <a:rPr lang="nl-NL" sz="45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5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vi-VN" sz="4500">
                    <a:solidFill>
                      <a:srgbClr val="000000"/>
                    </a:solidFill>
                    <a:latin typeface="OpenSans"/>
                  </a:rPr>
                  <a:t>ta được</a:t>
                </a:r>
                <a:endParaRPr kumimoji="0" lang="vi-VN" sz="45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810" y="2797244"/>
                <a:ext cx="15369790" cy="2041456"/>
              </a:xfrm>
              <a:prstGeom prst="rect">
                <a:avLst/>
              </a:prstGeom>
              <a:blipFill>
                <a:blip r:embed="rId3"/>
                <a:stretch>
                  <a:fillRect l="-1666" b="-13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59000" y="7370806"/>
            <a:ext cx="2280102" cy="2304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1258851"/>
            <a:ext cx="1441882" cy="14461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54252" y="6914971"/>
                <a:ext cx="2955746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nl-NL" sz="48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8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nl-NL" sz="4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lang="en-US" sz="48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4252" y="6914971"/>
                <a:ext cx="2955746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99082" y="6914971"/>
                <a:ext cx="3026277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a:rPr lang="nl-NL" sz="48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nl-NL" sz="4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48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082" y="6914971"/>
                <a:ext cx="3026277" cy="120032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618157" y="5230371"/>
                <a:ext cx="2452146" cy="11191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nl-NL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nl-NL" sz="440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nl-NL" sz="44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m:oMathPara>
                </a14:m>
                <a:endParaRPr kumimoji="0" lang="en-US" sz="45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8157" y="5230371"/>
                <a:ext cx="2452146" cy="11191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899081" y="5181242"/>
                <a:ext cx="2718501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kumimoji="0" lang="en-US" sz="45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sSup>
                        <m:sSupPr>
                          <m:ctrlP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x</m:t>
                          </m:r>
                        </m:e>
                        <m:sup>
                          <m:r>
                            <a:rPr lang="nl-NL" sz="4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nl-NL" sz="4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0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</m:oMath>
                  </m:oMathPara>
                </a14:m>
                <a:endParaRPr lang="en-US" sz="480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081" y="5181242"/>
                <a:ext cx="2718501" cy="12003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/>
          <p:cNvSpPr/>
          <p:nvPr/>
        </p:nvSpPr>
        <p:spPr>
          <a:xfrm>
            <a:off x="3604190" y="6758777"/>
            <a:ext cx="3581400" cy="158132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96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9601200" y="9237650"/>
            <a:ext cx="2579260" cy="148659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flipH="1">
            <a:off x="15011400" y="4990412"/>
            <a:ext cx="2602938" cy="495368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6899053">
            <a:off x="-71224" y="-292051"/>
            <a:ext cx="2017149" cy="2641504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400000">
            <a:off x="13793789" y="-353353"/>
            <a:ext cx="4140858" cy="484756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400000" flipH="1" flipV="1">
            <a:off x="353353" y="5792789"/>
            <a:ext cx="4140858" cy="4847564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164045" y="7969620"/>
            <a:ext cx="2519474" cy="137883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895600" y="2869550"/>
            <a:ext cx="11963400" cy="29077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nl-NL" sz="6500" b="1" kern="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iết 26</a:t>
            </a:r>
          </a:p>
          <a:p>
            <a:pPr algn="ctr">
              <a:lnSpc>
                <a:spcPct val="150000"/>
              </a:lnSpc>
              <a:defRPr/>
            </a:pPr>
            <a:r>
              <a:rPr lang="nl-NL" sz="6500" b="1" kern="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ÀI </a:t>
            </a:r>
            <a:r>
              <a:rPr lang="nl-NL" sz="6500" b="1" kern="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TẬP CUỐI CHƯƠNG II</a:t>
            </a:r>
            <a:endParaRPr lang="en-US" sz="6500" b="1" kern="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407837" y="182067"/>
            <a:ext cx="17426538" cy="9702264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vi-VN" sz="4800" dirty="0">
              <a:solidFill>
                <a:prstClr val="white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6221093" y="1"/>
            <a:ext cx="2066907" cy="1523006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1054" y="5805182"/>
            <a:ext cx="5002083" cy="5002083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3947" t="69237"/>
          <a:stretch/>
        </p:blipFill>
        <p:spPr>
          <a:xfrm>
            <a:off x="-199102" y="-22122"/>
            <a:ext cx="2897156" cy="225057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54220" y="871705"/>
            <a:ext cx="14907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 </a:t>
            </a:r>
            <a:endParaRPr lang="en-US" sz="4800" dirty="0">
              <a:solidFill>
                <a:srgbClr val="FF0000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4096"/>
              </p:ext>
            </p:extLst>
          </p:nvPr>
        </p:nvGraphicFramePr>
        <p:xfrm>
          <a:off x="2566007" y="3111334"/>
          <a:ext cx="3264964" cy="94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07" y="3111334"/>
                        <a:ext cx="3264964" cy="945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96018" y="3143906"/>
            <a:ext cx="3523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ạ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x = 102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741093"/>
              </p:ext>
            </p:extLst>
          </p:nvPr>
        </p:nvGraphicFramePr>
        <p:xfrm>
          <a:off x="2566007" y="4425401"/>
          <a:ext cx="4672993" cy="93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007" y="4425401"/>
                        <a:ext cx="4672993" cy="931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086600" y="4475666"/>
            <a:ext cx="3411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ại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x = 999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964840" y="1111846"/>
            <a:ext cx="3549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endParaRPr lang="en-US" sz="2700" dirty="0">
              <a:solidFill>
                <a:prstClr val="black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500490" y="11797674"/>
            <a:ext cx="73330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endParaRPr lang="en-US" sz="2700" dirty="0">
              <a:solidFill>
                <a:prstClr val="black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04869" y="1929716"/>
            <a:ext cx="151163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2.32-sgk/tr47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nhanh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sa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</a:t>
            </a:r>
          </a:p>
          <a:p>
            <a:pPr defTabSz="1371600"/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351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9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A09899B5-3CCE-853A-ED22-7C461FAC7A56}"/>
              </a:ext>
            </a:extLst>
          </p:cNvPr>
          <p:cNvSpPr/>
          <p:nvPr/>
        </p:nvSpPr>
        <p:spPr>
          <a:xfrm>
            <a:off x="401381" y="408342"/>
            <a:ext cx="17426538" cy="9702264"/>
          </a:xfrm>
          <a:prstGeom prst="round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vi-VN" sz="2700">
              <a:solidFill>
                <a:prstClr val="white"/>
              </a:solidFill>
              <a:latin typeface="Arial"/>
              <a:ea typeface="微软雅黑"/>
            </a:endParaRPr>
          </a:p>
        </p:txBody>
      </p:sp>
      <p:grpSp>
        <p:nvGrpSpPr>
          <p:cNvPr id="3" name="组合 21">
            <a:extLst>
              <a:ext uri="{FF2B5EF4-FFF2-40B4-BE49-F238E27FC236}">
                <a16:creationId xmlns:a16="http://schemas.microsoft.com/office/drawing/2014/main" id="{A33FD124-C561-5031-9F93-FD142038348D}"/>
              </a:ext>
            </a:extLst>
          </p:cNvPr>
          <p:cNvGrpSpPr/>
          <p:nvPr/>
        </p:nvGrpSpPr>
        <p:grpSpPr>
          <a:xfrm>
            <a:off x="16221093" y="1"/>
            <a:ext cx="2066907" cy="1523006"/>
            <a:chOff x="5253037" y="2590800"/>
            <a:chExt cx="2322286" cy="1711183"/>
          </a:xfrm>
        </p:grpSpPr>
        <p:pic>
          <p:nvPicPr>
            <p:cNvPr id="4" name="图片 18">
              <a:extLst>
                <a:ext uri="{FF2B5EF4-FFF2-40B4-BE49-F238E27FC236}">
                  <a16:creationId xmlns:a16="http://schemas.microsoft.com/office/drawing/2014/main" id="{3C2D2899-9BC6-A973-3917-B234629B58F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3037" y="2590800"/>
              <a:ext cx="1685925" cy="1676400"/>
            </a:xfrm>
            <a:prstGeom prst="rect">
              <a:avLst/>
            </a:prstGeom>
          </p:spPr>
        </p:pic>
        <p:pic>
          <p:nvPicPr>
            <p:cNvPr id="5" name="图片 20">
              <a:extLst>
                <a:ext uri="{FF2B5EF4-FFF2-40B4-BE49-F238E27FC236}">
                  <a16:creationId xmlns:a16="http://schemas.microsoft.com/office/drawing/2014/main" id="{BB521E20-4055-891F-0E38-63B1B8CE23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84598" y="3378058"/>
              <a:ext cx="1990725" cy="923925"/>
            </a:xfrm>
            <a:prstGeom prst="rect">
              <a:avLst/>
            </a:prstGeom>
          </p:spPr>
        </p:pic>
      </p:grpSp>
      <p:pic>
        <p:nvPicPr>
          <p:cNvPr id="22" name="Picture 9" descr="A picture containing text, vector graphics&#10;&#10;Description automatically generated">
            <a:extLst>
              <a:ext uri="{FF2B5EF4-FFF2-40B4-BE49-F238E27FC236}">
                <a16:creationId xmlns:a16="http://schemas.microsoft.com/office/drawing/2014/main" id="{ABAABB81-6620-FC70-47AF-05D9FD900F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26877" y="5786759"/>
            <a:ext cx="5002083" cy="5002083"/>
          </a:xfrm>
          <a:prstGeom prst="rect">
            <a:avLst/>
          </a:prstGeom>
        </p:spPr>
      </p:pic>
      <p:pic>
        <p:nvPicPr>
          <p:cNvPr id="6" name="Picture 1">
            <a:extLst>
              <a:ext uri="{FF2B5EF4-FFF2-40B4-BE49-F238E27FC236}">
                <a16:creationId xmlns:a16="http://schemas.microsoft.com/office/drawing/2014/main" id="{ECD12BCE-5D5E-47AB-B8E7-5C2FCEF4F71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8422281" y="-5100958"/>
            <a:ext cx="11120069" cy="73158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11279" y="955079"/>
            <a:ext cx="150738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>
              <a:defRPr/>
            </a:pP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út</a:t>
            </a:r>
            <a:r>
              <a:rPr lang="en-US" sz="4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n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ức</a:t>
            </a:r>
            <a:endParaRPr lang="en-US" sz="4800" b="1" u="sng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defTabSz="1371600">
              <a:defRPr/>
            </a:pPr>
            <a:r>
              <a:rPr lang="en-US" sz="4800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       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8964840" y="1111846"/>
            <a:ext cx="35493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defRPr/>
            </a:pPr>
            <a:endParaRPr lang="en-US" sz="27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500490" y="11797674"/>
            <a:ext cx="733302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>
              <a:defRPr/>
            </a:pPr>
            <a:endParaRPr lang="en-US" sz="2700" dirty="0">
              <a:solidFill>
                <a:prstClr val="black"/>
              </a:solidFill>
              <a:latin typeface="Arial"/>
              <a:ea typeface="微软雅黑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02811" y="4207068"/>
            <a:ext cx="8808549" cy="11334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11278" y="5786758"/>
            <a:ext cx="13051483" cy="110934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80855" y="2517176"/>
            <a:ext cx="9965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33-sgk/tr47 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845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F4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381000" y="8789849"/>
            <a:ext cx="914400" cy="1687651"/>
          </a:xfrm>
          <a:prstGeom prst="rect">
            <a:avLst/>
          </a:prstGeom>
        </p:spPr>
      </p:pic>
      <p:pic>
        <p:nvPicPr>
          <p:cNvPr id="21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0265477">
            <a:off x="16277992" y="9567984"/>
            <a:ext cx="2138346" cy="67074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48497" y="2132850"/>
            <a:ext cx="119393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744268" y="1500528"/>
            <a:ext cx="49617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34 </a:t>
            </a:r>
            <a:r>
              <a:rPr lang="fr-FR" sz="4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4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tr</a:t>
            </a:r>
            <a:r>
              <a:rPr kumimoji="0" lang="fr-FR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sz="4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7)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3400" y="2985818"/>
                <a:ext cx="19759863" cy="4647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42950" marR="0" lvl="0" indent="-74295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+mj-lt"/>
                  <a:buAutoNum type="alphaLcParenR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fr-FR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kumimoji="0" lang="fr-FR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fr-FR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4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kumimoji="0" lang="fr-FR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kumimoji="0" lang="en-US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4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7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3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700" noProof="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:r>
                  <a:rPr kumimoji="0" lang="en-US" sz="3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kumimoji="0" lang="en-US" sz="3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3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7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</a:t>
                </a:r>
                <a:r>
                  <a:rPr kumimoji="0" lang="en-US" sz="37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kumimoji="0" lang="en-US" sz="3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kumimoji="0" lang="en-US" sz="37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kumimoji="0" lang="en-US" sz="3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kumimoji="0" lang="en-US" sz="37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d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kumimoji="0" lang="en-US" sz="37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8</m:t>
                    </m:r>
                    <m:sSup>
                      <m:sSupPr>
                        <m:ctrlPr>
                          <a:rPr kumimoji="0" lang="en-US" sz="3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  <m:sup>
                        <m:r>
                          <a:rPr kumimoji="0" lang="en-US" sz="37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kumimoji="0" lang="en-US" sz="37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985818"/>
                <a:ext cx="19759863" cy="4647426"/>
              </a:xfrm>
              <a:prstGeom prst="rect">
                <a:avLst/>
              </a:prstGeom>
              <a:blipFill>
                <a:blip r:embed="rId6"/>
                <a:stretch>
                  <a:fillRect l="-987" b="-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22579" y="496466"/>
            <a:ext cx="1676400" cy="284314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76400" y="342900"/>
            <a:ext cx="1295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4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loud 3"/>
          <p:cNvSpPr/>
          <p:nvPr/>
        </p:nvSpPr>
        <p:spPr>
          <a:xfrm>
            <a:off x="5442282" y="4194831"/>
            <a:ext cx="10439400" cy="14097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75953" y="4436125"/>
            <a:ext cx="68747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28082" y="5553376"/>
            <a:ext cx="2057400" cy="14395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1366757" y="5587414"/>
            <a:ext cx="876300" cy="13466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4413582" y="7024456"/>
            <a:ext cx="3429000" cy="1470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1 + 2</a:t>
            </a:r>
          </a:p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0972800" y="7010340"/>
            <a:ext cx="3429000" cy="147044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 3 + 4</a:t>
            </a:r>
          </a:p>
          <a:p>
            <a:pPr algn="ctr"/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25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4" grpId="0" animBg="1"/>
      <p:bldP spid="4" grpId="1" animBg="1"/>
      <p:bldP spid="9" grpId="0"/>
      <p:bldP spid="9" grpId="1"/>
      <p:bldP spid="18" grpId="0" animBg="1"/>
      <p:bldP spid="18" grpId="1" animBg="1"/>
      <p:bldP spid="20" grpId="0" animBg="1"/>
      <p:bldP spid="20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www.homeppt.com">
  <a:themeElements>
    <a:clrScheme name="自定义 577">
      <a:dk1>
        <a:sysClr val="windowText" lastClr="000000"/>
      </a:dk1>
      <a:lt1>
        <a:sysClr val="window" lastClr="FFFFFF"/>
      </a:lt1>
      <a:dk2>
        <a:srgbClr val="7381B8"/>
      </a:dk2>
      <a:lt2>
        <a:srgbClr val="E7E6E6"/>
      </a:lt2>
      <a:accent1>
        <a:srgbClr val="FD7A8A"/>
      </a:accent1>
      <a:accent2>
        <a:srgbClr val="7381B8"/>
      </a:accent2>
      <a:accent3>
        <a:srgbClr val="FD7A8A"/>
      </a:accent3>
      <a:accent4>
        <a:srgbClr val="7381B8"/>
      </a:accent4>
      <a:accent5>
        <a:srgbClr val="FD7A8A"/>
      </a:accent5>
      <a:accent6>
        <a:srgbClr val="7381B8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1</TotalTime>
  <Words>469</Words>
  <Application>Microsoft Office PowerPoint</Application>
  <PresentationFormat>Custom</PresentationFormat>
  <Paragraphs>91</Paragraphs>
  <Slides>20</Slides>
  <Notes>4</Notes>
  <HiddenSlides>0</HiddenSlides>
  <MMClips>6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9" baseType="lpstr">
      <vt:lpstr>.VnArial Narrow</vt:lpstr>
      <vt:lpstr>Kavoon</vt:lpstr>
      <vt:lpstr>OpenSans</vt:lpstr>
      <vt:lpstr>Calibri Light</vt:lpstr>
      <vt:lpstr>Anton</vt:lpstr>
      <vt:lpstr>Times New Roman</vt:lpstr>
      <vt:lpstr>Wingdings</vt:lpstr>
      <vt:lpstr>Tahoma</vt:lpstr>
      <vt:lpstr>Calibri</vt:lpstr>
      <vt:lpstr>Microsoft YaHei</vt:lpstr>
      <vt:lpstr>Arial Black</vt:lpstr>
      <vt:lpstr>Cambria Math</vt:lpstr>
      <vt:lpstr>Arial</vt:lpstr>
      <vt:lpstr>Cambria</vt:lpstr>
      <vt:lpstr>Office Theme</vt:lpstr>
      <vt:lpstr>www.homeppt.com</vt:lpstr>
      <vt:lpstr>1_www.homeppt.com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yful Colorful Kids Science Class  Presentation</dc:title>
  <cp:lastModifiedBy>DELL 7480</cp:lastModifiedBy>
  <cp:revision>96</cp:revision>
  <dcterms:created xsi:type="dcterms:W3CDTF">2006-08-16T00:00:00Z</dcterms:created>
  <dcterms:modified xsi:type="dcterms:W3CDTF">2023-12-01T14:44:09Z</dcterms:modified>
  <dc:identifier>DAFR4ThywlQ</dc:identifier>
</cp:coreProperties>
</file>